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3CDE7F8" w14:textId="77777777" w:rsidR="003F7756" w:rsidRPr="003F7756" w:rsidRDefault="003F7756" w:rsidP="003F7756">
      <w:pPr>
        <w:spacing w:after="0" w:line="240" w:lineRule="auto"/>
        <w:rPr>
          <w:sz w:val="24"/>
          <w:szCs w:val="24"/>
        </w:rPr>
      </w:pPr>
      <w:r w:rsidRPr="003F775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5904810" wp14:editId="4A654094">
                <wp:simplePos x="0" y="0"/>
                <wp:positionH relativeFrom="column">
                  <wp:posOffset>3209925</wp:posOffset>
                </wp:positionH>
                <wp:positionV relativeFrom="paragraph">
                  <wp:posOffset>-323850</wp:posOffset>
                </wp:positionV>
                <wp:extent cx="2809875" cy="666750"/>
                <wp:effectExtent l="0" t="0" r="9525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09875" cy="6667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F24D588" w14:textId="384D4EEC" w:rsidR="003F7756" w:rsidRDefault="003F7756">
                            <w:r>
                              <w:t>Name:</w:t>
                            </w:r>
                          </w:p>
                          <w:p w14:paraId="112432FC" w14:textId="027609AD" w:rsidR="003F7756" w:rsidRDefault="003F7756">
                            <w:r>
                              <w:t>Date: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PD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5904810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252.75pt;margin-top:-25.5pt;width:221.25pt;height:52.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" fillcolor="white [3201]" stroked="f" strokeweight=".5pt">
                <v:textbox>
                  <w:txbxContent>
                    <w:p w14:paraId="4F24D588" w14:textId="384D4EEC" w:rsidR="003F7756" w:rsidRDefault="003F7756">
                      <w:r>
                        <w:t>Name:</w:t>
                      </w:r>
                    </w:p>
                    <w:p w14:paraId="112432FC" w14:textId="027609AD" w:rsidR="003F7756" w:rsidRDefault="003F7756">
                      <w:r>
                        <w:t>Date: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PD:</w:t>
                      </w:r>
                    </w:p>
                  </w:txbxContent>
                </v:textbox>
              </v:shape>
            </w:pict>
          </mc:Fallback>
        </mc:AlternateContent>
      </w:r>
      <w:r w:rsidRPr="003F7756">
        <w:rPr>
          <w:sz w:val="24"/>
          <w:szCs w:val="24"/>
        </w:rPr>
        <w:t>CW:  Benchmark 3 Review</w:t>
      </w:r>
    </w:p>
    <w:p w14:paraId="7D48F2AD" w14:textId="4997B58D" w:rsidR="003F7756" w:rsidRPr="003F7756" w:rsidRDefault="003F7756" w:rsidP="003F7756">
      <w:pPr>
        <w:spacing w:after="0" w:line="240" w:lineRule="auto"/>
        <w:rPr>
          <w:sz w:val="24"/>
          <w:szCs w:val="24"/>
        </w:rPr>
      </w:pPr>
    </w:p>
    <w:p w14:paraId="3AA71596" w14:textId="730F502B" w:rsidR="003F7756" w:rsidRPr="003F7756" w:rsidRDefault="000621C3" w:rsidP="003F7756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D836F2B" wp14:editId="020EDBFC">
                <wp:simplePos x="0" y="0"/>
                <wp:positionH relativeFrom="column">
                  <wp:posOffset>3082925</wp:posOffset>
                </wp:positionH>
                <wp:positionV relativeFrom="paragraph">
                  <wp:posOffset>75565</wp:posOffset>
                </wp:positionV>
                <wp:extent cx="1924050" cy="933450"/>
                <wp:effectExtent l="0" t="0" r="0" b="3175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24050" cy="933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1E40382" w14:textId="6A7B3CC8" w:rsidR="000621C3" w:rsidRDefault="000621C3">
                            <w:r w:rsidRPr="000621C3">
                              <w:rPr>
                                <w:position w:val="-8"/>
                              </w:rPr>
                              <w:object w:dxaOrig="480" w:dyaOrig="220" w14:anchorId="5B29ACD6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78" type="#_x0000_t75" style="width:60.15pt;height:28pt">
                                  <v:imagedata r:id="rId5" o:title=""/>
                                </v:shape>
                                <o:OLEObject Type="Embed" ProgID="Equation.DSMT4" ShapeID="_x0000_i1078" DrawAspect="Content" ObjectID="_1614979879" r:id="rId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836F2B" id="Text Box 11" o:spid="_x0000_s1027" type="#_x0000_t202" style="position:absolute;margin-left:242.75pt;margin-top:5.95pt;width:151.5pt;height:73.5pt;z-index:2517473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" fillcolor="white [3201]" stroked="f" strokeweight=".5pt">
                <v:textbox style="mso-fit-shape-to-text:t">
                  <w:txbxContent>
                    <w:p w14:paraId="61E40382" w14:textId="6A7B3CC8" w:rsidR="000621C3" w:rsidRDefault="000621C3">
                      <w:r w:rsidRPr="000621C3">
                        <w:rPr>
                          <w:position w:val="-8"/>
                        </w:rPr>
                        <w:object w:dxaOrig="480" w:dyaOrig="220" w14:anchorId="5B29ACD6">
                          <v:shape id="_x0000_i1078" type="#_x0000_t75" style="width:60.15pt;height:28pt">
                            <v:imagedata r:id="rId5" o:title=""/>
                          </v:shape>
                          <o:OLEObject Type="Embed" ProgID="Equation.DSMT4" ShapeID="_x0000_i1078" DrawAspect="Content" ObjectID="_1614979879" r:id="rId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00789DAC" w14:textId="1FE29CA1" w:rsidR="003F7756" w:rsidRPr="003F7756" w:rsidRDefault="000621C3" w:rsidP="003F7756">
      <w:pPr>
        <w:pStyle w:val="ListParagraph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6B079BFD" wp14:editId="25A1984B">
                <wp:simplePos x="0" y="0"/>
                <wp:positionH relativeFrom="column">
                  <wp:posOffset>971550</wp:posOffset>
                </wp:positionH>
                <wp:positionV relativeFrom="paragraph">
                  <wp:posOffset>6985</wp:posOffset>
                </wp:positionV>
                <wp:extent cx="1441450" cy="933450"/>
                <wp:effectExtent l="0" t="0" r="6350" b="3175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41450" cy="933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39D4B16" w14:textId="4632EF7D" w:rsidR="000621C3" w:rsidRDefault="000621C3" w:rsidP="000621C3">
                            <w:r w:rsidRPr="000621C3">
                              <w:rPr>
                                <w:position w:val="-26"/>
                              </w:rPr>
                              <w:object w:dxaOrig="720" w:dyaOrig="580" w14:anchorId="778F6832">
                                <v:shape id="_x0000_i1095" type="#_x0000_t75" style="width:90.2pt;height:73.8pt">
                                  <v:imagedata r:id="rId8" o:title=""/>
                                </v:shape>
                                <o:OLEObject Type="Embed" ProgID="Equation.DSMT4" ShapeID="_x0000_i1095" DrawAspect="Content" ObjectID="_1614979880" r:id="rId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079BFD" id="Text Box 13" o:spid="_x0000_s1028" type="#_x0000_t202" style="position:absolute;left:0;text-align:left;margin-left:76.5pt;margin-top:.55pt;width:113.5pt;height:73.5pt;z-index:2517493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" fillcolor="window" stroked="f" strokeweight=".5pt">
                <v:textbox style="mso-fit-shape-to-text:t">
                  <w:txbxContent>
                    <w:p w14:paraId="539D4B16" w14:textId="4632EF7D" w:rsidR="000621C3" w:rsidRDefault="000621C3" w:rsidP="000621C3">
                      <w:r w:rsidRPr="000621C3">
                        <w:rPr>
                          <w:position w:val="-26"/>
                        </w:rPr>
                        <w:object w:dxaOrig="720" w:dyaOrig="580" w14:anchorId="778F6832">
                          <v:shape id="_x0000_i1095" type="#_x0000_t75" style="width:90.2pt;height:73.8pt">
                            <v:imagedata r:id="rId8" o:title=""/>
                          </v:shape>
                          <o:OLEObject Type="Embed" ProgID="Equation.DSMT4" ShapeID="_x0000_i1095" DrawAspect="Content" ObjectID="_1614979880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1D050A">
        <w:rPr>
          <w:sz w:val="24"/>
          <w:szCs w:val="24"/>
        </w:rPr>
        <w:t>Given:</w:t>
      </w:r>
      <w:r w:rsidR="001D050A">
        <w:rPr>
          <w:sz w:val="24"/>
          <w:szCs w:val="24"/>
        </w:rPr>
        <w:tab/>
      </w:r>
      <w:r w:rsidR="001D050A">
        <w:rPr>
          <w:sz w:val="24"/>
          <w:szCs w:val="24"/>
        </w:rPr>
        <w:tab/>
      </w:r>
      <w:r w:rsidR="001D050A">
        <w:rPr>
          <w:sz w:val="24"/>
          <w:szCs w:val="24"/>
        </w:rPr>
        <w:tab/>
      </w:r>
      <w:r w:rsidR="001D050A">
        <w:rPr>
          <w:sz w:val="24"/>
          <w:szCs w:val="24"/>
        </w:rPr>
        <w:tab/>
      </w:r>
      <w:r w:rsidR="001D050A">
        <w:rPr>
          <w:sz w:val="24"/>
          <w:szCs w:val="24"/>
        </w:rPr>
        <w:tab/>
        <w:t>Find:</w:t>
      </w:r>
    </w:p>
    <w:p w14:paraId="7292D207" w14:textId="1A986793" w:rsidR="00735122" w:rsidRDefault="00735122" w:rsidP="003F7756">
      <w:pPr>
        <w:pStyle w:val="ListParagraph"/>
        <w:spacing w:after="0" w:line="240" w:lineRule="auto"/>
        <w:rPr>
          <w:sz w:val="24"/>
          <w:szCs w:val="24"/>
        </w:rPr>
      </w:pPr>
    </w:p>
    <w:p w14:paraId="63CA292C" w14:textId="7C89038F" w:rsidR="003F7756" w:rsidRDefault="003F7756" w:rsidP="003F7756">
      <w:pPr>
        <w:pStyle w:val="ListParagraph"/>
        <w:spacing w:after="0" w:line="240" w:lineRule="auto"/>
        <w:rPr>
          <w:sz w:val="24"/>
          <w:szCs w:val="24"/>
        </w:rPr>
      </w:pPr>
    </w:p>
    <w:p w14:paraId="097C9ABA" w14:textId="5CFE3921" w:rsidR="003F7756" w:rsidRDefault="003F7756" w:rsidP="003F7756">
      <w:pPr>
        <w:pStyle w:val="ListParagraph"/>
        <w:spacing w:after="0" w:line="240" w:lineRule="auto"/>
        <w:rPr>
          <w:sz w:val="24"/>
          <w:szCs w:val="24"/>
        </w:rPr>
      </w:pPr>
    </w:p>
    <w:p w14:paraId="55DFC6A0" w14:textId="04D3C231" w:rsidR="003F7756" w:rsidRDefault="003F7756" w:rsidP="003F7756">
      <w:pPr>
        <w:pStyle w:val="ListParagraph"/>
        <w:spacing w:after="0" w:line="240" w:lineRule="auto"/>
        <w:rPr>
          <w:sz w:val="24"/>
          <w:szCs w:val="24"/>
        </w:rPr>
      </w:pPr>
    </w:p>
    <w:p w14:paraId="4ACD9204" w14:textId="4B67707B" w:rsidR="003F7756" w:rsidRDefault="003F7756" w:rsidP="003F7756">
      <w:pPr>
        <w:pStyle w:val="ListParagraph"/>
        <w:spacing w:after="0" w:line="240" w:lineRule="auto"/>
        <w:rPr>
          <w:sz w:val="24"/>
          <w:szCs w:val="24"/>
        </w:rPr>
      </w:pPr>
    </w:p>
    <w:p w14:paraId="03D95671" w14:textId="6518BA53" w:rsidR="003F7756" w:rsidRDefault="000621C3" w:rsidP="003F7756">
      <w:pPr>
        <w:pStyle w:val="ListParagraph"/>
        <w:spacing w:after="0" w:line="240" w:lineRule="auto"/>
        <w:rPr>
          <w:sz w:val="24"/>
          <w:szCs w:val="24"/>
        </w:rPr>
      </w:pPr>
      <w:r w:rsidRPr="003F775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1653D30" wp14:editId="071407B4">
                <wp:simplePos x="0" y="0"/>
                <wp:positionH relativeFrom="column">
                  <wp:posOffset>2101215</wp:posOffset>
                </wp:positionH>
                <wp:positionV relativeFrom="paragraph">
                  <wp:posOffset>79375</wp:posOffset>
                </wp:positionV>
                <wp:extent cx="2028825" cy="781050"/>
                <wp:effectExtent l="0" t="0" r="0" b="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28825" cy="7810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bookmarkStart w:id="0" w:name="_Hlk4363936"/>
                          <w:p w14:paraId="611452B8" w14:textId="4AD271F4" w:rsidR="003F7756" w:rsidRDefault="00442E7F" w:rsidP="003F7756">
                            <w:r w:rsidRPr="003F7756">
                              <w:rPr>
                                <w:position w:val="-8"/>
                              </w:rPr>
                              <w:object w:dxaOrig="580" w:dyaOrig="220" w14:anchorId="61359EA7">
                                <v:shape id="_x0000_i1109" type="#_x0000_t75" style="width:72.35pt;height:27.5pt">
                                  <v:imagedata r:id="rId11" o:title=""/>
                                </v:shape>
                                <o:OLEObject Type="Embed" ProgID="Equation.DSMT4" ShapeID="_x0000_i1109" DrawAspect="Content" ObjectID="_1614979881" r:id="rId12"/>
                              </w:object>
                            </w:r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1653D30" id="Text Box 3" o:spid="_x0000_s1029" type="#_x0000_t202" style="position:absolute;left:0;text-align:left;margin-left:165.45pt;margin-top:6.25pt;width:159.75pt;height:61.5pt;z-index:2516613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" fillcolor="window" stroked="f" strokeweight=".5pt">
                <v:textbox style="mso-fit-shape-to-text:t">
                  <w:txbxContent>
                    <w:bookmarkStart w:id="1" w:name="_Hlk4363936"/>
                    <w:p w14:paraId="611452B8" w14:textId="4AD271F4" w:rsidR="003F7756" w:rsidRDefault="00442E7F" w:rsidP="003F7756">
                      <w:r w:rsidRPr="003F7756">
                        <w:rPr>
                          <w:position w:val="-8"/>
                        </w:rPr>
                        <w:object w:dxaOrig="580" w:dyaOrig="220" w14:anchorId="61359EA7">
                          <v:shape id="_x0000_i1109" type="#_x0000_t75" style="width:72.35pt;height:27.5pt">
                            <v:imagedata r:id="rId11" o:title=""/>
                          </v:shape>
                          <o:OLEObject Type="Embed" ProgID="Equation.DSMT4" ShapeID="_x0000_i1109" DrawAspect="Content" ObjectID="_1614979881" r:id="rId13"/>
                        </w:object>
                      </w:r>
                      <w:bookmarkEnd w:id="1"/>
                    </w:p>
                  </w:txbxContent>
                </v:textbox>
              </v:shape>
            </w:pict>
          </mc:Fallback>
        </mc:AlternateContent>
      </w:r>
    </w:p>
    <w:p w14:paraId="7E1F17B4" w14:textId="7AAE1544" w:rsidR="003F7756" w:rsidRDefault="000621C3" w:rsidP="003F7756">
      <w:pPr>
        <w:pStyle w:val="ListParagraph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The graph of the equation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must pass through what point/s?</w:t>
      </w:r>
    </w:p>
    <w:p w14:paraId="09475BAE" w14:textId="6493046B" w:rsidR="003F7756" w:rsidRDefault="003F7756" w:rsidP="003F7756">
      <w:pPr>
        <w:spacing w:after="0" w:line="240" w:lineRule="auto"/>
        <w:rPr>
          <w:sz w:val="24"/>
          <w:szCs w:val="24"/>
        </w:rPr>
      </w:pPr>
    </w:p>
    <w:p w14:paraId="2C749CC7" w14:textId="2F9782BD" w:rsidR="003F7756" w:rsidRDefault="003F7756" w:rsidP="003F7756">
      <w:pPr>
        <w:spacing w:after="0" w:line="240" w:lineRule="auto"/>
        <w:rPr>
          <w:sz w:val="24"/>
          <w:szCs w:val="24"/>
        </w:rPr>
      </w:pPr>
    </w:p>
    <w:p w14:paraId="627F4CF3" w14:textId="77777777" w:rsidR="003F7756" w:rsidRDefault="003F7756" w:rsidP="003F7756">
      <w:pPr>
        <w:spacing w:after="0" w:line="240" w:lineRule="auto"/>
        <w:rPr>
          <w:sz w:val="24"/>
          <w:szCs w:val="24"/>
        </w:rPr>
      </w:pPr>
    </w:p>
    <w:p w14:paraId="2F50FEFE" w14:textId="5BE64202" w:rsidR="003F7756" w:rsidRDefault="003F7756" w:rsidP="003F7756">
      <w:pPr>
        <w:spacing w:after="0" w:line="240" w:lineRule="auto"/>
        <w:rPr>
          <w:sz w:val="24"/>
          <w:szCs w:val="24"/>
        </w:rPr>
      </w:pPr>
      <w:r w:rsidRPr="003F775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33AB97B" wp14:editId="5C7489EA">
                <wp:simplePos x="0" y="0"/>
                <wp:positionH relativeFrom="column">
                  <wp:posOffset>1169035</wp:posOffset>
                </wp:positionH>
                <wp:positionV relativeFrom="paragraph">
                  <wp:posOffset>143510</wp:posOffset>
                </wp:positionV>
                <wp:extent cx="2028825" cy="781050"/>
                <wp:effectExtent l="0" t="0" r="2540" b="952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28825" cy="7810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bookmarkStart w:id="2" w:name="_Hlk4364013"/>
                          <w:p w14:paraId="43DE8412" w14:textId="75C51113" w:rsidR="003F7756" w:rsidRDefault="00C24FA8" w:rsidP="003F7756">
                            <w:r w:rsidRPr="003F7756">
                              <w:rPr>
                                <w:position w:val="-14"/>
                              </w:rPr>
                              <w:object w:dxaOrig="600" w:dyaOrig="360" w14:anchorId="77F66DC8">
                                <v:shape id="_x0000_i1111" type="#_x0000_t75" style="width:73.35pt;height:44pt">
                                  <v:imagedata r:id="rId14" o:title=""/>
                                </v:shape>
                                <o:OLEObject Type="Embed" ProgID="Equation.DSMT4" ShapeID="_x0000_i1111" DrawAspect="Content" ObjectID="_1614979882" r:id="rId15"/>
                              </w:object>
                            </w:r>
                            <w:bookmarkEnd w:id="2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33AB97B" id="Text Box 4" o:spid="_x0000_s1030" type="#_x0000_t202" style="position:absolute;margin-left:92.05pt;margin-top:11.3pt;width:159.75pt;height:61.5pt;z-index:2516633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" fillcolor="window" stroked="f" strokeweight=".5pt">
                <v:textbox style="mso-fit-shape-to-text:t">
                  <w:txbxContent>
                    <w:bookmarkStart w:id="3" w:name="_Hlk4364013"/>
                    <w:p w14:paraId="43DE8412" w14:textId="75C51113" w:rsidR="003F7756" w:rsidRDefault="00C24FA8" w:rsidP="003F7756">
                      <w:r w:rsidRPr="003F7756">
                        <w:rPr>
                          <w:position w:val="-14"/>
                        </w:rPr>
                        <w:object w:dxaOrig="600" w:dyaOrig="360" w14:anchorId="77F66DC8">
                          <v:shape id="_x0000_i1111" type="#_x0000_t75" style="width:73.35pt;height:44pt">
                            <v:imagedata r:id="rId14" o:title=""/>
                          </v:shape>
                          <o:OLEObject Type="Embed" ProgID="Equation.DSMT4" ShapeID="_x0000_i1111" DrawAspect="Content" ObjectID="_1614979882" r:id="rId16"/>
                        </w:object>
                      </w:r>
                      <w:bookmarkEnd w:id="3"/>
                    </w:p>
                  </w:txbxContent>
                </v:textbox>
              </v:shape>
            </w:pict>
          </mc:Fallback>
        </mc:AlternateContent>
      </w:r>
    </w:p>
    <w:p w14:paraId="7FB456D7" w14:textId="174B7E2F" w:rsidR="003F7756" w:rsidRDefault="003F7756" w:rsidP="003F7756">
      <w:pPr>
        <w:spacing w:after="0" w:line="240" w:lineRule="auto"/>
        <w:rPr>
          <w:sz w:val="24"/>
          <w:szCs w:val="24"/>
        </w:rPr>
      </w:pPr>
    </w:p>
    <w:p w14:paraId="440AF983" w14:textId="60FCE7ED" w:rsidR="003F7756" w:rsidRDefault="00C24FA8" w:rsidP="003F7756">
      <w:pPr>
        <w:pStyle w:val="ListParagraph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Solve for x</w:t>
      </w:r>
      <w:r w:rsidR="003F7756">
        <w:rPr>
          <w:sz w:val="24"/>
          <w:szCs w:val="24"/>
        </w:rPr>
        <w:t xml:space="preserve">:  </w:t>
      </w:r>
    </w:p>
    <w:p w14:paraId="53AFF2F4" w14:textId="265556BD" w:rsidR="003F7756" w:rsidRDefault="003F7756" w:rsidP="003F7756">
      <w:pPr>
        <w:spacing w:after="0" w:line="240" w:lineRule="auto"/>
        <w:rPr>
          <w:sz w:val="24"/>
          <w:szCs w:val="24"/>
        </w:rPr>
      </w:pPr>
    </w:p>
    <w:p w14:paraId="2071B547" w14:textId="2DDBFF1E" w:rsidR="003F7756" w:rsidRDefault="003F7756" w:rsidP="003F7756">
      <w:pPr>
        <w:spacing w:after="0" w:line="240" w:lineRule="auto"/>
        <w:rPr>
          <w:sz w:val="24"/>
          <w:szCs w:val="24"/>
        </w:rPr>
      </w:pPr>
    </w:p>
    <w:p w14:paraId="65ADC3D3" w14:textId="46B40D85" w:rsidR="003F7756" w:rsidRDefault="003F7756" w:rsidP="003F7756">
      <w:pPr>
        <w:spacing w:after="0" w:line="240" w:lineRule="auto"/>
        <w:rPr>
          <w:sz w:val="24"/>
          <w:szCs w:val="24"/>
        </w:rPr>
      </w:pPr>
    </w:p>
    <w:p w14:paraId="31BE2C74" w14:textId="08E8D378" w:rsidR="003F7756" w:rsidRDefault="003F7756" w:rsidP="003F7756">
      <w:pPr>
        <w:spacing w:after="0" w:line="240" w:lineRule="auto"/>
        <w:rPr>
          <w:sz w:val="24"/>
          <w:szCs w:val="24"/>
        </w:rPr>
      </w:pPr>
    </w:p>
    <w:p w14:paraId="374431D1" w14:textId="7B8A78DA" w:rsidR="003F7756" w:rsidRDefault="003F7756" w:rsidP="003F7756">
      <w:pPr>
        <w:spacing w:after="0" w:line="240" w:lineRule="auto"/>
        <w:rPr>
          <w:sz w:val="24"/>
          <w:szCs w:val="24"/>
        </w:rPr>
      </w:pPr>
    </w:p>
    <w:p w14:paraId="555A9CD9" w14:textId="2BBB639A" w:rsidR="003F7756" w:rsidRDefault="003F7756" w:rsidP="003F7756">
      <w:pPr>
        <w:spacing w:after="0" w:line="240" w:lineRule="auto"/>
        <w:rPr>
          <w:sz w:val="24"/>
          <w:szCs w:val="24"/>
        </w:rPr>
      </w:pPr>
    </w:p>
    <w:p w14:paraId="03E35A4A" w14:textId="0331067F" w:rsidR="003F7756" w:rsidRDefault="003F7756" w:rsidP="003F7756">
      <w:pPr>
        <w:spacing w:after="0" w:line="240" w:lineRule="auto"/>
        <w:rPr>
          <w:sz w:val="24"/>
          <w:szCs w:val="24"/>
        </w:rPr>
      </w:pPr>
    </w:p>
    <w:p w14:paraId="083B80C3" w14:textId="62C5F7AF" w:rsidR="003F7756" w:rsidRDefault="00C100DB" w:rsidP="003F7756">
      <w:pPr>
        <w:pStyle w:val="ListParagraph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3F775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46FD0A3" wp14:editId="528D0B6A">
                <wp:simplePos x="0" y="0"/>
                <wp:positionH relativeFrom="column">
                  <wp:posOffset>5153025</wp:posOffset>
                </wp:positionH>
                <wp:positionV relativeFrom="paragraph">
                  <wp:posOffset>618490</wp:posOffset>
                </wp:positionV>
                <wp:extent cx="2028825" cy="781050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28825" cy="7810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alpha val="0"/>
                          </a:sysClr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5101A6B" w14:textId="2CE831A9" w:rsidR="00C100DB" w:rsidRDefault="00C100DB" w:rsidP="00C100DB">
                            <w:r w:rsidRPr="00C100DB">
                              <w:rPr>
                                <w:position w:val="-6"/>
                              </w:rPr>
                              <w:object w:dxaOrig="300" w:dyaOrig="346" w14:anchorId="4477DAC2">
                                <v:shape id="_x0000_i1032" type="#_x0000_t75" style="width:15pt;height:17.3pt">
                                  <v:imagedata r:id="rId17" o:title=""/>
                                </v:shape>
                                <o:OLEObject Type="Embed" ProgID="Equation.DSMT4" ShapeID="_x0000_i1032" DrawAspect="Content" ObjectID="_1614979883" r:id="rId1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46FD0A3" id="Text Box 10" o:spid="_x0000_s1031" type="#_x0000_t202" style="position:absolute;left:0;text-align:left;margin-left:405.75pt;margin-top:48.7pt;width:159.75pt;height:61.5pt;z-index:2516736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" fillcolor="window" stroked="f" strokeweight=".5pt">
                <v:fill opacity="0"/>
                <v:textbox style="mso-fit-shape-to-text:t">
                  <w:txbxContent>
                    <w:p w14:paraId="45101A6B" w14:textId="2CE831A9" w:rsidR="00C100DB" w:rsidRDefault="00C100DB" w:rsidP="00C100DB">
                      <w:r w:rsidRPr="00C100DB">
                        <w:rPr>
                          <w:position w:val="-6"/>
                        </w:rPr>
                        <w:object w:dxaOrig="300" w:dyaOrig="346" w14:anchorId="4477DAC2">
                          <v:shape id="_x0000_i1032" type="#_x0000_t75" style="width:15pt;height:17.3pt">
                            <v:imagedata r:id="rId17" o:title=""/>
                          </v:shape>
                          <o:OLEObject Type="Embed" ProgID="Equation.DSMT4" ShapeID="_x0000_i1032" DrawAspect="Content" ObjectID="_1614979883" r:id="rId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F7756" w:rsidRPr="003F775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1B97122" wp14:editId="07FBC744">
                <wp:simplePos x="0" y="0"/>
                <wp:positionH relativeFrom="column">
                  <wp:posOffset>4719955</wp:posOffset>
                </wp:positionH>
                <wp:positionV relativeFrom="paragraph">
                  <wp:posOffset>666750</wp:posOffset>
                </wp:positionV>
                <wp:extent cx="2028825" cy="781050"/>
                <wp:effectExtent l="0" t="0" r="0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28825" cy="7810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alpha val="0"/>
                          </a:sysClr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8B25E78" w14:textId="6EF159CC" w:rsidR="003F7756" w:rsidRDefault="003F7756" w:rsidP="003F7756">
                            <w:r w:rsidRPr="003F7756">
                              <w:rPr>
                                <w:position w:val="-6"/>
                              </w:rPr>
                              <w:object w:dxaOrig="519" w:dyaOrig="432" w14:anchorId="55B12A58">
                                <v:shape id="_x0000_i1034" type="#_x0000_t75" style="width:25.95pt;height:21.6pt">
                                  <v:imagedata r:id="rId20" o:title=""/>
                                </v:shape>
                                <o:OLEObject Type="Embed" ProgID="Equation.DSMT4" ShapeID="_x0000_i1034" DrawAspect="Content" ObjectID="_1614979884" r:id="rId2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1B97122" id="Text Box 9" o:spid="_x0000_s1032" type="#_x0000_t202" style="position:absolute;left:0;text-align:left;margin-left:371.65pt;margin-top:52.5pt;width:159.75pt;height:61.5pt;z-index:2516715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" fillcolor="window" stroked="f" strokeweight=".5pt">
                <v:fill opacity="0"/>
                <v:textbox style="mso-fit-shape-to-text:t">
                  <w:txbxContent>
                    <w:p w14:paraId="08B25E78" w14:textId="6EF159CC" w:rsidR="003F7756" w:rsidRDefault="003F7756" w:rsidP="003F7756">
                      <w:r w:rsidRPr="003F7756">
                        <w:rPr>
                          <w:position w:val="-6"/>
                        </w:rPr>
                        <w:object w:dxaOrig="519" w:dyaOrig="432" w14:anchorId="55B12A58">
                          <v:shape id="_x0000_i1034" type="#_x0000_t75" style="width:25.95pt;height:21.6pt">
                            <v:imagedata r:id="rId20" o:title=""/>
                          </v:shape>
                          <o:OLEObject Type="Embed" ProgID="Equation.DSMT4" ShapeID="_x0000_i1034" DrawAspect="Content" ObjectID="_1614979884" r:id="rId2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F7756" w:rsidRPr="003F775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877E307" wp14:editId="61182270">
                <wp:simplePos x="0" y="0"/>
                <wp:positionH relativeFrom="column">
                  <wp:posOffset>4524375</wp:posOffset>
                </wp:positionH>
                <wp:positionV relativeFrom="paragraph">
                  <wp:posOffset>427355</wp:posOffset>
                </wp:positionV>
                <wp:extent cx="2028825" cy="781050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28825" cy="7810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alpha val="0"/>
                          </a:sysClr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1356718" w14:textId="65837CEB" w:rsidR="003F7756" w:rsidRDefault="003F7756" w:rsidP="003F7756">
                            <w:r w:rsidRPr="003F7756">
                              <w:rPr>
                                <w:position w:val="-8"/>
                              </w:rPr>
                              <w:object w:dxaOrig="519" w:dyaOrig="475" w14:anchorId="41DD488F">
                                <v:shape id="_x0000_i1036" type="#_x0000_t75" style="width:25.95pt;height:23.75pt">
                                  <v:imagedata r:id="rId23" o:title=""/>
                                </v:shape>
                                <o:OLEObject Type="Embed" ProgID="Equation.DSMT4" ShapeID="_x0000_i1036" DrawAspect="Content" ObjectID="_1614979885" r:id="rId2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877E307" id="Text Box 8" o:spid="_x0000_s1033" type="#_x0000_t202" style="position:absolute;left:0;text-align:left;margin-left:356.25pt;margin-top:33.65pt;width:159.75pt;height:61.5pt;z-index:25166950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" fillcolor="window" stroked="f" strokeweight=".5pt">
                <v:fill opacity="0"/>
                <v:textbox style="mso-fit-shape-to-text:t">
                  <w:txbxContent>
                    <w:p w14:paraId="61356718" w14:textId="65837CEB" w:rsidR="003F7756" w:rsidRDefault="003F7756" w:rsidP="003F7756">
                      <w:r w:rsidRPr="003F7756">
                        <w:rPr>
                          <w:position w:val="-8"/>
                        </w:rPr>
                        <w:object w:dxaOrig="519" w:dyaOrig="475" w14:anchorId="41DD488F">
                          <v:shape id="_x0000_i1036" type="#_x0000_t75" style="width:25.95pt;height:23.75pt">
                            <v:imagedata r:id="rId23" o:title=""/>
                          </v:shape>
                          <o:OLEObject Type="Embed" ProgID="Equation.DSMT4" ShapeID="_x0000_i1036" DrawAspect="Content" ObjectID="_1614979885" r:id="rId2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F775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9F95248" wp14:editId="75EE1F5D">
                <wp:simplePos x="0" y="0"/>
                <wp:positionH relativeFrom="column">
                  <wp:posOffset>4524375</wp:posOffset>
                </wp:positionH>
                <wp:positionV relativeFrom="paragraph">
                  <wp:posOffset>617854</wp:posOffset>
                </wp:positionV>
                <wp:extent cx="628650" cy="323850"/>
                <wp:effectExtent l="0" t="0" r="1905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28650" cy="3238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EA0CBA8" id="Straight Connector 6" o:spid="_x0000_s1026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6.25pt,48.65pt" to="405.75pt,7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" strokecolor="black [3213]" strokeweight=".5pt">
                <v:stroke joinstyle="miter"/>
              </v:line>
            </w:pict>
          </mc:Fallback>
        </mc:AlternateContent>
      </w:r>
      <w:r w:rsidR="003F775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3307526" wp14:editId="4B363C94">
                <wp:simplePos x="0" y="0"/>
                <wp:positionH relativeFrom="column">
                  <wp:posOffset>4524375</wp:posOffset>
                </wp:positionH>
                <wp:positionV relativeFrom="paragraph">
                  <wp:posOffset>941705</wp:posOffset>
                </wp:positionV>
                <wp:extent cx="742950" cy="0"/>
                <wp:effectExtent l="0" t="0" r="0" b="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29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0300C6F" id="Straight Connector 7" o:spid="_x0000_s1026" style="position:absolute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6.25pt,74.15pt" to="414.75pt,7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" strokecolor="windowText" strokeweight=".5pt">
                <v:stroke joinstyle="miter"/>
              </v:line>
            </w:pict>
          </mc:Fallback>
        </mc:AlternateContent>
      </w:r>
      <w:r w:rsidR="003F775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F970A5D" wp14:editId="7ABED51A">
                <wp:simplePos x="0" y="0"/>
                <wp:positionH relativeFrom="column">
                  <wp:posOffset>3790950</wp:posOffset>
                </wp:positionH>
                <wp:positionV relativeFrom="paragraph">
                  <wp:posOffset>284480</wp:posOffset>
                </wp:positionV>
                <wp:extent cx="1476375" cy="1343025"/>
                <wp:effectExtent l="0" t="0" r="28575" b="28575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6375" cy="134302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4C01346" id="Oval 5" o:spid="_x0000_s1026" style="position:absolute;margin-left:298.5pt;margin-top:22.4pt;width:116.25pt;height:105.7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" fillcolor="white [3201]" strokecolor="black [3213]" strokeweight="1pt">
                <v:stroke joinstyle="miter"/>
              </v:oval>
            </w:pict>
          </mc:Fallback>
        </mc:AlternateContent>
      </w:r>
      <w:r w:rsidR="003F7756">
        <w:rPr>
          <w:sz w:val="24"/>
          <w:szCs w:val="24"/>
        </w:rPr>
        <w:t xml:space="preserve">Find the arc length </w:t>
      </w:r>
      <w:r w:rsidR="003F7756" w:rsidRPr="003F7756">
        <w:rPr>
          <w:b/>
          <w:i/>
          <w:sz w:val="24"/>
          <w:szCs w:val="24"/>
        </w:rPr>
        <w:t>s</w:t>
      </w:r>
      <w:r w:rsidR="003F7756">
        <w:rPr>
          <w:sz w:val="24"/>
          <w:szCs w:val="24"/>
        </w:rPr>
        <w:t xml:space="preserve"> shown in the figure.</w:t>
      </w:r>
      <w:r w:rsidR="003F7756" w:rsidRPr="003F7756">
        <w:rPr>
          <w:noProof/>
          <w:sz w:val="24"/>
          <w:szCs w:val="24"/>
        </w:rPr>
        <w:t xml:space="preserve"> </w:t>
      </w:r>
    </w:p>
    <w:p w14:paraId="5FBBE5DD" w14:textId="1E353F09" w:rsidR="00C100DB" w:rsidRDefault="00C100DB" w:rsidP="00C100DB">
      <w:pPr>
        <w:spacing w:after="0" w:line="240" w:lineRule="auto"/>
        <w:rPr>
          <w:sz w:val="24"/>
          <w:szCs w:val="24"/>
        </w:rPr>
      </w:pPr>
    </w:p>
    <w:p w14:paraId="7BBFFBCE" w14:textId="0F2C0F3E" w:rsidR="00C100DB" w:rsidRDefault="00C100DB" w:rsidP="00C100DB">
      <w:pPr>
        <w:spacing w:after="0" w:line="240" w:lineRule="auto"/>
        <w:rPr>
          <w:sz w:val="24"/>
          <w:szCs w:val="24"/>
        </w:rPr>
      </w:pPr>
    </w:p>
    <w:p w14:paraId="28516550" w14:textId="55A872D8" w:rsidR="00C100DB" w:rsidRDefault="00C100DB" w:rsidP="00C100DB">
      <w:pPr>
        <w:spacing w:after="0" w:line="240" w:lineRule="auto"/>
        <w:rPr>
          <w:sz w:val="24"/>
          <w:szCs w:val="24"/>
        </w:rPr>
      </w:pPr>
    </w:p>
    <w:p w14:paraId="3A4ABEEE" w14:textId="608B90F8" w:rsidR="00C100DB" w:rsidRDefault="00C100DB" w:rsidP="00C100DB">
      <w:pPr>
        <w:spacing w:after="0" w:line="240" w:lineRule="auto"/>
        <w:rPr>
          <w:sz w:val="24"/>
          <w:szCs w:val="24"/>
        </w:rPr>
      </w:pPr>
    </w:p>
    <w:p w14:paraId="65455222" w14:textId="142CCDBD" w:rsidR="00C100DB" w:rsidRDefault="00C100DB" w:rsidP="00C100DB">
      <w:pPr>
        <w:spacing w:after="0" w:line="240" w:lineRule="auto"/>
        <w:rPr>
          <w:sz w:val="24"/>
          <w:szCs w:val="24"/>
        </w:rPr>
      </w:pPr>
    </w:p>
    <w:p w14:paraId="15DD79F8" w14:textId="6C9CDC4F" w:rsidR="00F437EC" w:rsidRDefault="00F437EC" w:rsidP="00C100DB">
      <w:pPr>
        <w:spacing w:after="0" w:line="240" w:lineRule="auto"/>
        <w:rPr>
          <w:sz w:val="24"/>
          <w:szCs w:val="24"/>
        </w:rPr>
      </w:pPr>
    </w:p>
    <w:p w14:paraId="58BCABE6" w14:textId="77777777" w:rsidR="00F437EC" w:rsidRDefault="00F437EC" w:rsidP="00C100DB">
      <w:pPr>
        <w:spacing w:after="0" w:line="240" w:lineRule="auto"/>
        <w:rPr>
          <w:sz w:val="24"/>
          <w:szCs w:val="24"/>
        </w:rPr>
      </w:pPr>
    </w:p>
    <w:p w14:paraId="7BF1F926" w14:textId="0CF01268" w:rsidR="00C100DB" w:rsidRDefault="00C100DB" w:rsidP="00C100DB">
      <w:pPr>
        <w:spacing w:after="0" w:line="240" w:lineRule="auto"/>
        <w:rPr>
          <w:sz w:val="24"/>
          <w:szCs w:val="24"/>
        </w:rPr>
      </w:pPr>
    </w:p>
    <w:p w14:paraId="70FECCF6" w14:textId="7A09E782" w:rsidR="00C100DB" w:rsidRDefault="00C100DB" w:rsidP="00C100DB">
      <w:pPr>
        <w:spacing w:after="0" w:line="240" w:lineRule="auto"/>
        <w:rPr>
          <w:sz w:val="24"/>
          <w:szCs w:val="24"/>
        </w:rPr>
      </w:pPr>
    </w:p>
    <w:p w14:paraId="69036707" w14:textId="66895194" w:rsidR="00C100DB" w:rsidRDefault="00B83CCA" w:rsidP="00B83CCA">
      <w:pPr>
        <w:pStyle w:val="ListParagraph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Find the period of y = -2cos6x</w:t>
      </w:r>
    </w:p>
    <w:p w14:paraId="0CD622D1" w14:textId="0E0253DE" w:rsidR="00F437EC" w:rsidRDefault="00F437EC" w:rsidP="00F437EC">
      <w:pPr>
        <w:pStyle w:val="ListParagraph"/>
        <w:spacing w:after="0" w:line="240" w:lineRule="auto"/>
        <w:rPr>
          <w:sz w:val="24"/>
          <w:szCs w:val="24"/>
        </w:rPr>
      </w:pPr>
    </w:p>
    <w:p w14:paraId="0A581802" w14:textId="709DCC95" w:rsidR="00F437EC" w:rsidRDefault="00F437EC" w:rsidP="00F437EC">
      <w:pPr>
        <w:pStyle w:val="ListParagraph"/>
        <w:spacing w:after="0" w:line="240" w:lineRule="auto"/>
        <w:rPr>
          <w:sz w:val="24"/>
          <w:szCs w:val="24"/>
        </w:rPr>
      </w:pPr>
    </w:p>
    <w:p w14:paraId="70BE5162" w14:textId="5045141D" w:rsidR="00F437EC" w:rsidRDefault="00F437EC" w:rsidP="00F437EC">
      <w:pPr>
        <w:pStyle w:val="ListParagraph"/>
        <w:spacing w:after="0" w:line="240" w:lineRule="auto"/>
        <w:rPr>
          <w:sz w:val="24"/>
          <w:szCs w:val="24"/>
        </w:rPr>
      </w:pPr>
    </w:p>
    <w:p w14:paraId="05216B97" w14:textId="77777777" w:rsidR="00F437EC" w:rsidRDefault="00F437EC" w:rsidP="00F437EC">
      <w:pPr>
        <w:pStyle w:val="ListParagraph"/>
        <w:spacing w:after="0" w:line="240" w:lineRule="auto"/>
        <w:rPr>
          <w:sz w:val="24"/>
          <w:szCs w:val="24"/>
        </w:rPr>
      </w:pPr>
    </w:p>
    <w:p w14:paraId="50675E3C" w14:textId="591B714B" w:rsidR="00C100DB" w:rsidRDefault="00C100DB" w:rsidP="00C100DB">
      <w:pPr>
        <w:pStyle w:val="ListParagraph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3F775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D0CCCDB" wp14:editId="07CB0ECE">
                <wp:simplePos x="0" y="0"/>
                <wp:positionH relativeFrom="column">
                  <wp:posOffset>1661160</wp:posOffset>
                </wp:positionH>
                <wp:positionV relativeFrom="paragraph">
                  <wp:posOffset>-219075</wp:posOffset>
                </wp:positionV>
                <wp:extent cx="2028825" cy="781050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28825" cy="7810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D47152E" w14:textId="12921009" w:rsidR="00C100DB" w:rsidRDefault="00C100DB" w:rsidP="00C100DB">
                            <w:r w:rsidRPr="00C100DB">
                              <w:rPr>
                                <w:position w:val="-18"/>
                              </w:rPr>
                              <w:object w:dxaOrig="2291" w:dyaOrig="908" w14:anchorId="5BA67E45">
                                <v:shape id="_x0000_i1038" type="#_x0000_t75" style="width:114.55pt;height:45.4pt">
                                  <v:imagedata r:id="rId26" o:title=""/>
                                </v:shape>
                                <o:OLEObject Type="Embed" ProgID="Equation.DSMT4" ShapeID="_x0000_i1038" DrawAspect="Content" ObjectID="_1614979886" r:id="rId2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D0CCCDB" id="Text Box 12" o:spid="_x0000_s1034" type="#_x0000_t202" style="position:absolute;left:0;text-align:left;margin-left:130.8pt;margin-top:-17.25pt;width:159.75pt;height:61.5pt;z-index:25167564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" fillcolor="window" stroked="f" strokeweight=".5pt">
                <v:textbox style="mso-fit-shape-to-text:t">
                  <w:txbxContent>
                    <w:p w14:paraId="1D47152E" w14:textId="12921009" w:rsidR="00C100DB" w:rsidRDefault="00C100DB" w:rsidP="00C100DB">
                      <w:r w:rsidRPr="00C100DB">
                        <w:rPr>
                          <w:position w:val="-18"/>
                        </w:rPr>
                        <w:object w:dxaOrig="2291" w:dyaOrig="908" w14:anchorId="5BA67E45">
                          <v:shape id="_x0000_i1038" type="#_x0000_t75" style="width:114.55pt;height:45.4pt">
                            <v:imagedata r:id="rId26" o:title=""/>
                          </v:shape>
                          <o:OLEObject Type="Embed" ProgID="Equation.DSMT4" ShapeID="_x0000_i1038" DrawAspect="Content" ObjectID="_1614979886" r:id="rId2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  <w:szCs w:val="24"/>
        </w:rPr>
        <w:t xml:space="preserve"> Sketch a graph of  </w:t>
      </w:r>
    </w:p>
    <w:p w14:paraId="04242905" w14:textId="4343CDDC" w:rsidR="00C100DB" w:rsidRDefault="00C100DB" w:rsidP="00C100DB">
      <w:pPr>
        <w:spacing w:after="0" w:line="240" w:lineRule="auto"/>
        <w:rPr>
          <w:sz w:val="24"/>
          <w:szCs w:val="24"/>
        </w:rPr>
      </w:pPr>
    </w:p>
    <w:p w14:paraId="1B3D4E23" w14:textId="19EB46B2" w:rsidR="00C100DB" w:rsidRDefault="00C100DB" w:rsidP="00C100DB">
      <w:pPr>
        <w:spacing w:after="0" w:line="240" w:lineRule="auto"/>
        <w:rPr>
          <w:sz w:val="24"/>
          <w:szCs w:val="24"/>
        </w:rPr>
      </w:pPr>
    </w:p>
    <w:p w14:paraId="7203D40E" w14:textId="17EB2289" w:rsidR="00C100DB" w:rsidRDefault="00C100DB" w:rsidP="00C100DB">
      <w:pPr>
        <w:spacing w:after="0" w:line="240" w:lineRule="auto"/>
        <w:rPr>
          <w:sz w:val="24"/>
          <w:szCs w:val="24"/>
        </w:rPr>
      </w:pPr>
    </w:p>
    <w:p w14:paraId="3298A894" w14:textId="25880232" w:rsidR="00C100DB" w:rsidRDefault="00C100DB" w:rsidP="00C100DB">
      <w:pPr>
        <w:spacing w:after="0" w:line="240" w:lineRule="auto"/>
        <w:rPr>
          <w:sz w:val="24"/>
          <w:szCs w:val="24"/>
        </w:rPr>
      </w:pPr>
    </w:p>
    <w:p w14:paraId="6DC8F621" w14:textId="51973225" w:rsidR="00C100DB" w:rsidRDefault="00C100DB" w:rsidP="00C100DB">
      <w:pPr>
        <w:spacing w:after="0" w:line="240" w:lineRule="auto"/>
        <w:rPr>
          <w:sz w:val="24"/>
          <w:szCs w:val="24"/>
        </w:rPr>
      </w:pPr>
    </w:p>
    <w:p w14:paraId="1CB60FA0" w14:textId="2BB0013E" w:rsidR="00C100DB" w:rsidRDefault="00C100DB" w:rsidP="00C100DB">
      <w:pPr>
        <w:pStyle w:val="ListParagraph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Write a trigonometric function </w:t>
      </w:r>
      <w:r w:rsidRPr="00C100DB">
        <w:rPr>
          <w:i/>
          <w:sz w:val="24"/>
          <w:szCs w:val="24"/>
        </w:rPr>
        <w:t xml:space="preserve">f(x) </w:t>
      </w:r>
      <w:r>
        <w:rPr>
          <w:sz w:val="24"/>
          <w:szCs w:val="24"/>
        </w:rPr>
        <w:t>that corresponds to the given graph.</w:t>
      </w:r>
    </w:p>
    <w:p w14:paraId="1A2C60D9" w14:textId="5478F9FD" w:rsidR="00C100DB" w:rsidRDefault="00B83CCA" w:rsidP="00C100DB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39136" behindDoc="0" locked="0" layoutInCell="1" allowOverlap="1" wp14:anchorId="401B481C" wp14:editId="7C55EF35">
                <wp:simplePos x="0" y="0"/>
                <wp:positionH relativeFrom="column">
                  <wp:posOffset>390525</wp:posOffset>
                </wp:positionH>
                <wp:positionV relativeFrom="paragraph">
                  <wp:posOffset>97155</wp:posOffset>
                </wp:positionV>
                <wp:extent cx="4210050" cy="1696720"/>
                <wp:effectExtent l="38100" t="0" r="19050" b="0"/>
                <wp:wrapNone/>
                <wp:docPr id="54" name="Group 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10050" cy="1696720"/>
                          <a:chOff x="0" y="0"/>
                          <a:chExt cx="4210050" cy="1696720"/>
                        </a:xfrm>
                      </wpg:grpSpPr>
                      <wps:wsp>
                        <wps:cNvPr id="15" name="Straight Arrow Connector 15"/>
                        <wps:cNvCnPr/>
                        <wps:spPr>
                          <a:xfrm>
                            <a:off x="0" y="781050"/>
                            <a:ext cx="4210050" cy="45719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Freeform: Shape 26"/>
                        <wps:cNvSpPr/>
                        <wps:spPr>
                          <a:xfrm>
                            <a:off x="238125" y="190500"/>
                            <a:ext cx="762000" cy="600081"/>
                          </a:xfrm>
                          <a:custGeom>
                            <a:avLst/>
                            <a:gdLst>
                              <a:gd name="connsiteX0" fmla="*/ 0 w 762000"/>
                              <a:gd name="connsiteY0" fmla="*/ 590556 h 600081"/>
                              <a:gd name="connsiteX1" fmla="*/ 371475 w 762000"/>
                              <a:gd name="connsiteY1" fmla="*/ 6 h 600081"/>
                              <a:gd name="connsiteX2" fmla="*/ 762000 w 762000"/>
                              <a:gd name="connsiteY2" fmla="*/ 600081 h 60008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762000" h="600081">
                                <a:moveTo>
                                  <a:pt x="0" y="590556"/>
                                </a:moveTo>
                                <a:cubicBezTo>
                                  <a:pt x="122237" y="294487"/>
                                  <a:pt x="244475" y="-1581"/>
                                  <a:pt x="371475" y="6"/>
                                </a:cubicBezTo>
                                <a:cubicBezTo>
                                  <a:pt x="498475" y="1593"/>
                                  <a:pt x="630237" y="300837"/>
                                  <a:pt x="762000" y="600081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Freeform: Shape 27"/>
                        <wps:cNvSpPr/>
                        <wps:spPr>
                          <a:xfrm rot="10800000">
                            <a:off x="990600" y="790575"/>
                            <a:ext cx="762000" cy="600075"/>
                          </a:xfrm>
                          <a:custGeom>
                            <a:avLst/>
                            <a:gdLst>
                              <a:gd name="connsiteX0" fmla="*/ 0 w 762000"/>
                              <a:gd name="connsiteY0" fmla="*/ 590556 h 600081"/>
                              <a:gd name="connsiteX1" fmla="*/ 371475 w 762000"/>
                              <a:gd name="connsiteY1" fmla="*/ 6 h 600081"/>
                              <a:gd name="connsiteX2" fmla="*/ 762000 w 762000"/>
                              <a:gd name="connsiteY2" fmla="*/ 600081 h 60008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762000" h="600081">
                                <a:moveTo>
                                  <a:pt x="0" y="590556"/>
                                </a:moveTo>
                                <a:cubicBezTo>
                                  <a:pt x="122237" y="294487"/>
                                  <a:pt x="244475" y="-1581"/>
                                  <a:pt x="371475" y="6"/>
                                </a:cubicBezTo>
                                <a:cubicBezTo>
                                  <a:pt x="498475" y="1593"/>
                                  <a:pt x="630237" y="300837"/>
                                  <a:pt x="762000" y="600081"/>
                                </a:cubicBezTo>
                              </a:path>
                            </a:pathLst>
                          </a:custGeom>
                          <a:noFill/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Freeform: Shape 28"/>
                        <wps:cNvSpPr/>
                        <wps:spPr>
                          <a:xfrm>
                            <a:off x="1762125" y="200025"/>
                            <a:ext cx="762000" cy="600081"/>
                          </a:xfrm>
                          <a:custGeom>
                            <a:avLst/>
                            <a:gdLst>
                              <a:gd name="connsiteX0" fmla="*/ 0 w 762000"/>
                              <a:gd name="connsiteY0" fmla="*/ 590556 h 600081"/>
                              <a:gd name="connsiteX1" fmla="*/ 371475 w 762000"/>
                              <a:gd name="connsiteY1" fmla="*/ 6 h 600081"/>
                              <a:gd name="connsiteX2" fmla="*/ 762000 w 762000"/>
                              <a:gd name="connsiteY2" fmla="*/ 600081 h 60008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762000" h="600081">
                                <a:moveTo>
                                  <a:pt x="0" y="590556"/>
                                </a:moveTo>
                                <a:cubicBezTo>
                                  <a:pt x="122237" y="294487"/>
                                  <a:pt x="244475" y="-1581"/>
                                  <a:pt x="371475" y="6"/>
                                </a:cubicBezTo>
                                <a:cubicBezTo>
                                  <a:pt x="498475" y="1593"/>
                                  <a:pt x="630237" y="300837"/>
                                  <a:pt x="762000" y="600081"/>
                                </a:cubicBezTo>
                              </a:path>
                            </a:pathLst>
                          </a:custGeom>
                          <a:noFill/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Text Box 34"/>
                        <wps:cNvSpPr txBox="1"/>
                        <wps:spPr>
                          <a:xfrm>
                            <a:off x="1133475" y="895350"/>
                            <a:ext cx="520065" cy="669925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alpha val="0"/>
                            </a:sysClr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686011DB" w14:textId="002B4C45" w:rsidR="00F41ABB" w:rsidRDefault="00F41ABB" w:rsidP="00F41ABB">
                              <w:r w:rsidRPr="00F41ABB">
                                <w:rPr>
                                  <w:position w:val="-14"/>
                                </w:rPr>
                                <w:object w:dxaOrig="520" w:dyaOrig="720" w14:anchorId="465E8C30">
                                  <v:shape id="_x0000_i1040" type="#_x0000_t75" style="width:26pt;height:36pt">
                                    <v:imagedata r:id="rId29" o:title=""/>
                                  </v:shape>
                                  <o:OLEObject Type="Embed" ProgID="Equation.DSMT4" ShapeID="_x0000_i1040" DrawAspect="Content" ObjectID="_1614979887" r:id="rId3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5" name="Text Box 35"/>
                        <wps:cNvSpPr txBox="1"/>
                        <wps:spPr>
                          <a:xfrm>
                            <a:off x="257175" y="228600"/>
                            <a:ext cx="380365" cy="459740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alpha val="0"/>
                            </a:sysClr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21BFA1A2" w14:textId="67410F2F" w:rsidR="00F41ABB" w:rsidRDefault="00F41ABB" w:rsidP="00F41ABB">
                              <w:r w:rsidRPr="00F41ABB">
                                <w:rPr>
                                  <w:position w:val="-4"/>
                                </w:rPr>
                                <w:object w:dxaOrig="300" w:dyaOrig="389" w14:anchorId="6F54C2BC">
                                  <v:shape id="_x0000_i1042" type="#_x0000_t75" style="width:15pt;height:19.45pt">
                                    <v:imagedata r:id="rId31" o:title=""/>
                                  </v:shape>
                                  <o:OLEObject Type="Embed" ProgID="Equation.DSMT4" ShapeID="_x0000_i1042" DrawAspect="Content" ObjectID="_1614979888" r:id="rId3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6" name="Text Box 36"/>
                        <wps:cNvSpPr txBox="1"/>
                        <wps:spPr>
                          <a:xfrm>
                            <a:off x="276225" y="0"/>
                            <a:ext cx="380365" cy="487045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alpha val="0"/>
                            </a:sysClr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7FDA0684" w14:textId="1EA4F639" w:rsidR="00F41ABB" w:rsidRDefault="00F41ABB" w:rsidP="00F41ABB">
                              <w:r w:rsidRPr="00F41ABB">
                                <w:rPr>
                                  <w:position w:val="-6"/>
                                </w:rPr>
                                <w:object w:dxaOrig="300" w:dyaOrig="432" w14:anchorId="3059CB53">
                                  <v:shape id="_x0000_i1044" type="#_x0000_t75" style="width:15pt;height:21.6pt">
                                    <v:imagedata r:id="rId33" o:title=""/>
                                  </v:shape>
                                  <o:OLEObject Type="Embed" ProgID="Equation.DSMT4" ShapeID="_x0000_i1044" DrawAspect="Content" ObjectID="_1614979889" r:id="rId3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8" name="Text Box 38"/>
                        <wps:cNvSpPr txBox="1"/>
                        <wps:spPr>
                          <a:xfrm>
                            <a:off x="1924050" y="904875"/>
                            <a:ext cx="520065" cy="669925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alpha val="0"/>
                            </a:sysClr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504EA0B6" w14:textId="44C81C85" w:rsidR="00F41ABB" w:rsidRDefault="00F41ABB" w:rsidP="00F41ABB">
                              <w:r w:rsidRPr="00F41ABB">
                                <w:rPr>
                                  <w:position w:val="-14"/>
                                </w:rPr>
                                <w:object w:dxaOrig="520" w:dyaOrig="720" w14:anchorId="357478E4">
                                  <v:shape id="_x0000_i1046" type="#_x0000_t75" style="width:26pt;height:36pt">
                                    <v:imagedata r:id="rId35" o:title=""/>
                                  </v:shape>
                                  <o:OLEObject Type="Embed" ProgID="Equation.DSMT4" ShapeID="_x0000_i1046" DrawAspect="Content" ObjectID="_1614979890" r:id="rId3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9" name="Freeform: Shape 39"/>
                        <wps:cNvSpPr/>
                        <wps:spPr>
                          <a:xfrm rot="10800000">
                            <a:off x="2524125" y="828675"/>
                            <a:ext cx="762000" cy="600075"/>
                          </a:xfrm>
                          <a:custGeom>
                            <a:avLst/>
                            <a:gdLst>
                              <a:gd name="connsiteX0" fmla="*/ 0 w 762000"/>
                              <a:gd name="connsiteY0" fmla="*/ 590556 h 600081"/>
                              <a:gd name="connsiteX1" fmla="*/ 371475 w 762000"/>
                              <a:gd name="connsiteY1" fmla="*/ 6 h 600081"/>
                              <a:gd name="connsiteX2" fmla="*/ 762000 w 762000"/>
                              <a:gd name="connsiteY2" fmla="*/ 600081 h 60008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762000" h="600081">
                                <a:moveTo>
                                  <a:pt x="0" y="590556"/>
                                </a:moveTo>
                                <a:cubicBezTo>
                                  <a:pt x="122237" y="294487"/>
                                  <a:pt x="244475" y="-1581"/>
                                  <a:pt x="371475" y="6"/>
                                </a:cubicBezTo>
                                <a:cubicBezTo>
                                  <a:pt x="498475" y="1593"/>
                                  <a:pt x="630237" y="300837"/>
                                  <a:pt x="762000" y="600081"/>
                                </a:cubicBezTo>
                              </a:path>
                            </a:pathLst>
                          </a:custGeom>
                          <a:noFill/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Text Box 42"/>
                        <wps:cNvSpPr txBox="1"/>
                        <wps:spPr>
                          <a:xfrm>
                            <a:off x="2676525" y="904875"/>
                            <a:ext cx="520065" cy="669925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alpha val="0"/>
                            </a:sysClr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22EF0F9F" w14:textId="0BDF9F30" w:rsidR="00F41ABB" w:rsidRDefault="00F41ABB" w:rsidP="00F41ABB">
                              <w:r w:rsidRPr="00F41ABB">
                                <w:rPr>
                                  <w:position w:val="-14"/>
                                </w:rPr>
                                <w:object w:dxaOrig="520" w:dyaOrig="720" w14:anchorId="7254312A">
                                  <v:shape id="_x0000_i1048" type="#_x0000_t75" style="width:26pt;height:36pt">
                                    <v:imagedata r:id="rId37" o:title=""/>
                                  </v:shape>
                                  <o:OLEObject Type="Embed" ProgID="Equation.DSMT4" ShapeID="_x0000_i1048" DrawAspect="Content" ObjectID="_1614979891" r:id="rId3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4" name="Freeform: Shape 44"/>
                        <wps:cNvSpPr/>
                        <wps:spPr>
                          <a:xfrm>
                            <a:off x="3276600" y="257175"/>
                            <a:ext cx="762000" cy="600075"/>
                          </a:xfrm>
                          <a:custGeom>
                            <a:avLst/>
                            <a:gdLst>
                              <a:gd name="connsiteX0" fmla="*/ 0 w 762000"/>
                              <a:gd name="connsiteY0" fmla="*/ 590556 h 600081"/>
                              <a:gd name="connsiteX1" fmla="*/ 371475 w 762000"/>
                              <a:gd name="connsiteY1" fmla="*/ 6 h 600081"/>
                              <a:gd name="connsiteX2" fmla="*/ 762000 w 762000"/>
                              <a:gd name="connsiteY2" fmla="*/ 600081 h 60008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762000" h="600081">
                                <a:moveTo>
                                  <a:pt x="0" y="590556"/>
                                </a:moveTo>
                                <a:cubicBezTo>
                                  <a:pt x="122237" y="294487"/>
                                  <a:pt x="244475" y="-1581"/>
                                  <a:pt x="371475" y="6"/>
                                </a:cubicBezTo>
                                <a:cubicBezTo>
                                  <a:pt x="498475" y="1593"/>
                                  <a:pt x="630237" y="300837"/>
                                  <a:pt x="762000" y="600081"/>
                                </a:cubicBezTo>
                              </a:path>
                            </a:pathLst>
                          </a:custGeom>
                          <a:noFill/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Text Box 46"/>
                        <wps:cNvSpPr txBox="1"/>
                        <wps:spPr>
                          <a:xfrm>
                            <a:off x="3419475" y="933450"/>
                            <a:ext cx="570865" cy="669925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alpha val="0"/>
                            </a:sysClr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1F2D96BD" w14:textId="1A16A3F0" w:rsidR="00F41ABB" w:rsidRDefault="00F41ABB" w:rsidP="00F41ABB">
                              <w:r w:rsidRPr="00F41ABB">
                                <w:rPr>
                                  <w:position w:val="-14"/>
                                </w:rPr>
                                <w:object w:dxaOrig="600" w:dyaOrig="720" w14:anchorId="6F4758FB">
                                  <v:shape id="_x0000_i1050" type="#_x0000_t75" style="width:30pt;height:36pt">
                                    <v:imagedata r:id="rId39" o:title=""/>
                                  </v:shape>
                                  <o:OLEObject Type="Embed" ProgID="Equation.DSMT4" ShapeID="_x0000_i1050" DrawAspect="Content" ObjectID="_1614979892" r:id="rId4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7" name="Text Box 47"/>
                        <wps:cNvSpPr txBox="1"/>
                        <wps:spPr>
                          <a:xfrm>
                            <a:off x="266700" y="428625"/>
                            <a:ext cx="354330" cy="459740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alpha val="0"/>
                            </a:sysClr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7F126305" w14:textId="718D99DB" w:rsidR="00F41ABB" w:rsidRDefault="00F41ABB" w:rsidP="00F41ABB">
                              <w:r w:rsidRPr="00F41ABB">
                                <w:rPr>
                                  <w:position w:val="-4"/>
                                </w:rPr>
                                <w:object w:dxaOrig="259" w:dyaOrig="389" w14:anchorId="17E6748F">
                                  <v:shape id="_x0000_i1052" type="#_x0000_t75" style="width:12.95pt;height:19.45pt">
                                    <v:imagedata r:id="rId41" o:title=""/>
                                  </v:shape>
                                  <o:OLEObject Type="Embed" ProgID="Equation.DSMT4" ShapeID="_x0000_i1052" DrawAspect="Content" ObjectID="_1614979893" r:id="rId4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51" name="Text Box 51"/>
                        <wps:cNvSpPr txBox="1"/>
                        <wps:spPr>
                          <a:xfrm>
                            <a:off x="171450" y="1209675"/>
                            <a:ext cx="464185" cy="487045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alpha val="0"/>
                            </a:sysClr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5F8BDB3E" w14:textId="2CF96319" w:rsidR="00F41ABB" w:rsidRDefault="00F41ABB" w:rsidP="00F41ABB">
                              <w:r w:rsidRPr="00F41ABB">
                                <w:rPr>
                                  <w:position w:val="-6"/>
                                </w:rPr>
                                <w:object w:dxaOrig="432" w:dyaOrig="432" w14:anchorId="2A998B90">
                                  <v:shape id="_x0000_i1054" type="#_x0000_t75" style="width:21.6pt;height:21.6pt">
                                    <v:imagedata r:id="rId43" o:title=""/>
                                  </v:shape>
                                  <o:OLEObject Type="Embed" ProgID="Equation.DSMT4" ShapeID="_x0000_i1054" DrawAspect="Content" ObjectID="_1614979894" r:id="rId4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52" name="Text Box 52"/>
                        <wps:cNvSpPr txBox="1"/>
                        <wps:spPr>
                          <a:xfrm>
                            <a:off x="180975" y="790575"/>
                            <a:ext cx="464185" cy="459740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alpha val="0"/>
                            </a:sysClr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1686F081" w14:textId="519AED8D" w:rsidR="00F41ABB" w:rsidRDefault="00F41ABB" w:rsidP="00F41ABB">
                              <w:r w:rsidRPr="00F41ABB">
                                <w:rPr>
                                  <w:position w:val="-4"/>
                                </w:rPr>
                                <w:object w:dxaOrig="432" w:dyaOrig="389" w14:anchorId="564E57B0">
                                  <v:shape id="_x0000_i1056" type="#_x0000_t75" style="width:21.6pt;height:19.45pt">
                                    <v:imagedata r:id="rId45" o:title=""/>
                                  </v:shape>
                                  <o:OLEObject Type="Embed" ProgID="Equation.DSMT4" ShapeID="_x0000_i1056" DrawAspect="Content" ObjectID="_1614979895" r:id="rId4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53" name="Text Box 53"/>
                        <wps:cNvSpPr txBox="1"/>
                        <wps:spPr>
                          <a:xfrm>
                            <a:off x="171450" y="1000125"/>
                            <a:ext cx="464185" cy="459740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alpha val="0"/>
                            </a:sysClr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463F555" w14:textId="62D2C5BF" w:rsidR="00F41ABB" w:rsidRDefault="00F41ABB" w:rsidP="00F41ABB">
                              <w:r w:rsidRPr="00F41ABB">
                                <w:rPr>
                                  <w:position w:val="-4"/>
                                </w:rPr>
                                <w:object w:dxaOrig="432" w:dyaOrig="389" w14:anchorId="7CA08039">
                                  <v:shape id="_x0000_i1058" type="#_x0000_t75" style="width:21.6pt;height:19.45pt">
                                    <v:imagedata r:id="rId47" o:title=""/>
                                  </v:shape>
                                  <o:OLEObject Type="Embed" ProgID="Equation.DSMT4" ShapeID="_x0000_i1058" DrawAspect="Content" ObjectID="_1614979896" r:id="rId4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01B481C" id="Group 54" o:spid="_x0000_s1035" style="position:absolute;margin-left:30.75pt;margin-top:7.65pt;width:331.5pt;height:133.6pt;z-index:251739136" coordsize="42100,169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5" o:spid="_x0000_s1036" type="#_x0000_t32" style="position:absolute;top:7810;width:42100;height:45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" strokecolor="black [3213]" strokeweight=".5pt">
                  <v:stroke startarrow="block" endarrow="block" joinstyle="miter"/>
                </v:shape>
                <v:shape id="Freeform: Shape 26" o:spid="_x0000_s1037" style="position:absolute;left:2381;top:1905;width:7620;height:6000;visibility:visible;mso-wrap-style:square;v-text-anchor:middle" coordsize="762000,6000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" path="m,590556c122237,294487,244475,-1581,371475,6,498475,1593,630237,300837,762000,600081e" filled="f" strokecolor="#1f3763 [1604]" strokeweight="1pt">
                  <v:stroke joinstyle="miter"/>
                  <v:path arrowok="t" o:connecttype="custom" o:connectlocs="0,590556;371475,6;762000,600081" o:connectangles="0,0,0"/>
                </v:shape>
                <v:shape id="Freeform: Shape 27" o:spid="_x0000_s1038" style="position:absolute;left:9906;top:7905;width:7620;height:6001;rotation:180;visibility:visible;mso-wrap-style:square;v-text-anchor:middle" coordsize="762000,6000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" path="m,590556c122237,294487,244475,-1581,371475,6,498475,1593,630237,300837,762000,600081e" filled="f" strokecolor="#2f528f" strokeweight="1pt">
                  <v:stroke joinstyle="miter"/>
                  <v:path arrowok="t" o:connecttype="custom" o:connectlocs="0,590550;371475,6;762000,600075" o:connectangles="0,0,0"/>
                </v:shape>
                <v:shape id="Freeform: Shape 28" o:spid="_x0000_s1039" style="position:absolute;left:17621;top:2000;width:7620;height:6001;visibility:visible;mso-wrap-style:square;v-text-anchor:middle" coordsize="762000,6000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" path="m,590556c122237,294487,244475,-1581,371475,6,498475,1593,630237,300837,762000,600081e" filled="f" strokecolor="#2f528f" strokeweight="1pt">
                  <v:stroke joinstyle="miter"/>
                  <v:path arrowok="t" o:connecttype="custom" o:connectlocs="0,590556;371475,6;762000,600081" o:connectangles="0,0,0"/>
                </v:shape>
                <v:shape id="Text Box 34" o:spid="_x0000_s1040" type="#_x0000_t202" style="position:absolute;left:11334;top:8953;width:5201;height:66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" fillcolor="window" stroked="f" strokeweight=".5pt">
                  <v:fill opacity="0"/>
                  <v:textbox style="mso-fit-shape-to-text:t">
                    <w:txbxContent>
                      <w:p w14:paraId="686011DB" w14:textId="002B4C45" w:rsidR="00F41ABB" w:rsidRDefault="00F41ABB" w:rsidP="00F41ABB">
                        <w:r w:rsidRPr="00F41ABB">
                          <w:rPr>
                            <w:position w:val="-14"/>
                          </w:rPr>
                          <w:object w:dxaOrig="520" w:dyaOrig="720" w14:anchorId="465E8C30">
                            <v:shape id="_x0000_i1040" type="#_x0000_t75" style="width:26pt;height:36pt">
                              <v:imagedata r:id="rId29" o:title=""/>
                            </v:shape>
                            <o:OLEObject Type="Embed" ProgID="Equation.DSMT4" ShapeID="_x0000_i1040" DrawAspect="Content" ObjectID="_1614979887" r:id="rId49"/>
                          </w:object>
                        </w:r>
                      </w:p>
                    </w:txbxContent>
                  </v:textbox>
                </v:shape>
                <v:shape id="Text Box 35" o:spid="_x0000_s1041" type="#_x0000_t202" style="position:absolute;left:2571;top:2286;width:3804;height:45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" fillcolor="window" stroked="f" strokeweight=".5pt">
                  <v:fill opacity="0"/>
                  <v:textbox style="mso-fit-shape-to-text:t">
                    <w:txbxContent>
                      <w:p w14:paraId="21BFA1A2" w14:textId="67410F2F" w:rsidR="00F41ABB" w:rsidRDefault="00F41ABB" w:rsidP="00F41ABB">
                        <w:r w:rsidRPr="00F41ABB">
                          <w:rPr>
                            <w:position w:val="-4"/>
                          </w:rPr>
                          <w:object w:dxaOrig="300" w:dyaOrig="389" w14:anchorId="6F54C2BC">
                            <v:shape id="_x0000_i1042" type="#_x0000_t75" style="width:15pt;height:19.45pt">
                              <v:imagedata r:id="rId31" o:title=""/>
                            </v:shape>
                            <o:OLEObject Type="Embed" ProgID="Equation.DSMT4" ShapeID="_x0000_i1042" DrawAspect="Content" ObjectID="_1614979888" r:id="rId50"/>
                          </w:object>
                        </w:r>
                      </w:p>
                    </w:txbxContent>
                  </v:textbox>
                </v:shape>
                <v:shape id="Text Box 36" o:spid="_x0000_s1042" type="#_x0000_t202" style="position:absolute;left:2762;width:3803;height:48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" fillcolor="window" stroked="f" strokeweight=".5pt">
                  <v:fill opacity="0"/>
                  <v:textbox style="mso-fit-shape-to-text:t">
                    <w:txbxContent>
                      <w:p w14:paraId="7FDA0684" w14:textId="1EA4F639" w:rsidR="00F41ABB" w:rsidRDefault="00F41ABB" w:rsidP="00F41ABB">
                        <w:r w:rsidRPr="00F41ABB">
                          <w:rPr>
                            <w:position w:val="-6"/>
                          </w:rPr>
                          <w:object w:dxaOrig="300" w:dyaOrig="432" w14:anchorId="3059CB53">
                            <v:shape id="_x0000_i1044" type="#_x0000_t75" style="width:15pt;height:21.6pt">
                              <v:imagedata r:id="rId33" o:title=""/>
                            </v:shape>
                            <o:OLEObject Type="Embed" ProgID="Equation.DSMT4" ShapeID="_x0000_i1044" DrawAspect="Content" ObjectID="_1614979889" r:id="rId51"/>
                          </w:object>
                        </w:r>
                      </w:p>
                    </w:txbxContent>
                  </v:textbox>
                </v:shape>
                <v:shape id="Text Box 38" o:spid="_x0000_s1043" type="#_x0000_t202" style="position:absolute;left:19240;top:9048;width:5201;height:67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" fillcolor="window" stroked="f" strokeweight=".5pt">
                  <v:fill opacity="0"/>
                  <v:textbox style="mso-fit-shape-to-text:t">
                    <w:txbxContent>
                      <w:p w14:paraId="504EA0B6" w14:textId="44C81C85" w:rsidR="00F41ABB" w:rsidRDefault="00F41ABB" w:rsidP="00F41ABB">
                        <w:r w:rsidRPr="00F41ABB">
                          <w:rPr>
                            <w:position w:val="-14"/>
                          </w:rPr>
                          <w:object w:dxaOrig="520" w:dyaOrig="720" w14:anchorId="357478E4">
                            <v:shape id="_x0000_i1046" type="#_x0000_t75" style="width:26pt;height:36pt">
                              <v:imagedata r:id="rId35" o:title=""/>
                            </v:shape>
                            <o:OLEObject Type="Embed" ProgID="Equation.DSMT4" ShapeID="_x0000_i1046" DrawAspect="Content" ObjectID="_1614979890" r:id="rId52"/>
                          </w:object>
                        </w:r>
                      </w:p>
                    </w:txbxContent>
                  </v:textbox>
                </v:shape>
                <v:shape id="Freeform: Shape 39" o:spid="_x0000_s1044" style="position:absolute;left:25241;top:8286;width:7620;height:6001;rotation:180;visibility:visible;mso-wrap-style:square;v-text-anchor:middle" coordsize="762000,6000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" path="m,590556c122237,294487,244475,-1581,371475,6,498475,1593,630237,300837,762000,600081e" filled="f" strokecolor="#2f528f" strokeweight="1pt">
                  <v:stroke joinstyle="miter"/>
                  <v:path arrowok="t" o:connecttype="custom" o:connectlocs="0,590550;371475,6;762000,600075" o:connectangles="0,0,0"/>
                </v:shape>
                <v:shape id="Text Box 42" o:spid="_x0000_s1045" type="#_x0000_t202" style="position:absolute;left:26765;top:9048;width:5200;height:67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" fillcolor="window" stroked="f" strokeweight=".5pt">
                  <v:fill opacity="0"/>
                  <v:textbox style="mso-fit-shape-to-text:t">
                    <w:txbxContent>
                      <w:p w14:paraId="22EF0F9F" w14:textId="0BDF9F30" w:rsidR="00F41ABB" w:rsidRDefault="00F41ABB" w:rsidP="00F41ABB">
                        <w:r w:rsidRPr="00F41ABB">
                          <w:rPr>
                            <w:position w:val="-14"/>
                          </w:rPr>
                          <w:object w:dxaOrig="520" w:dyaOrig="720" w14:anchorId="7254312A">
                            <v:shape id="_x0000_i1048" type="#_x0000_t75" style="width:26pt;height:36pt">
                              <v:imagedata r:id="rId37" o:title=""/>
                            </v:shape>
                            <o:OLEObject Type="Embed" ProgID="Equation.DSMT4" ShapeID="_x0000_i1048" DrawAspect="Content" ObjectID="_1614979891" r:id="rId53"/>
                          </w:object>
                        </w:r>
                      </w:p>
                    </w:txbxContent>
                  </v:textbox>
                </v:shape>
                <v:shape id="Freeform: Shape 44" o:spid="_x0000_s1046" style="position:absolute;left:32766;top:2571;width:7620;height:6001;visibility:visible;mso-wrap-style:square;v-text-anchor:middle" coordsize="762000,6000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" path="m,590556c122237,294487,244475,-1581,371475,6,498475,1593,630237,300837,762000,600081e" filled="f" strokecolor="#2f528f" strokeweight="1pt">
                  <v:stroke joinstyle="miter"/>
                  <v:path arrowok="t" o:connecttype="custom" o:connectlocs="0,590550;371475,6;762000,600075" o:connectangles="0,0,0"/>
                </v:shape>
                <v:shape id="Text Box 46" o:spid="_x0000_s1047" type="#_x0000_t202" style="position:absolute;left:34194;top:9334;width:5709;height:66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" fillcolor="window" stroked="f" strokeweight=".5pt">
                  <v:fill opacity="0"/>
                  <v:textbox style="mso-fit-shape-to-text:t">
                    <w:txbxContent>
                      <w:p w14:paraId="1F2D96BD" w14:textId="1A16A3F0" w:rsidR="00F41ABB" w:rsidRDefault="00F41ABB" w:rsidP="00F41ABB">
                        <w:r w:rsidRPr="00F41ABB">
                          <w:rPr>
                            <w:position w:val="-14"/>
                          </w:rPr>
                          <w:object w:dxaOrig="600" w:dyaOrig="720" w14:anchorId="6F4758FB">
                            <v:shape id="_x0000_i1050" type="#_x0000_t75" style="width:30pt;height:36pt">
                              <v:imagedata r:id="rId39" o:title=""/>
                            </v:shape>
                            <o:OLEObject Type="Embed" ProgID="Equation.DSMT4" ShapeID="_x0000_i1050" DrawAspect="Content" ObjectID="_1614979892" r:id="rId54"/>
                          </w:object>
                        </w:r>
                      </w:p>
                    </w:txbxContent>
                  </v:textbox>
                </v:shape>
                <v:shape id="Text Box 47" o:spid="_x0000_s1048" type="#_x0000_t202" style="position:absolute;left:2667;top:4286;width:3543;height:45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" fillcolor="window" stroked="f" strokeweight=".5pt">
                  <v:fill opacity="0"/>
                  <v:textbox style="mso-fit-shape-to-text:t">
                    <w:txbxContent>
                      <w:p w14:paraId="7F126305" w14:textId="718D99DB" w:rsidR="00F41ABB" w:rsidRDefault="00F41ABB" w:rsidP="00F41ABB">
                        <w:r w:rsidRPr="00F41ABB">
                          <w:rPr>
                            <w:position w:val="-4"/>
                          </w:rPr>
                          <w:object w:dxaOrig="259" w:dyaOrig="389" w14:anchorId="17E6748F">
                            <v:shape id="_x0000_i1052" type="#_x0000_t75" style="width:12.95pt;height:19.45pt">
                              <v:imagedata r:id="rId41" o:title=""/>
                            </v:shape>
                            <o:OLEObject Type="Embed" ProgID="Equation.DSMT4" ShapeID="_x0000_i1052" DrawAspect="Content" ObjectID="_1614979893" r:id="rId55"/>
                          </w:object>
                        </w:r>
                      </w:p>
                    </w:txbxContent>
                  </v:textbox>
                </v:shape>
                <v:shape id="Text Box 51" o:spid="_x0000_s1049" type="#_x0000_t202" style="position:absolute;left:1714;top:12096;width:4642;height:48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" fillcolor="window" stroked="f" strokeweight=".5pt">
                  <v:fill opacity="0"/>
                  <v:textbox style="mso-fit-shape-to-text:t">
                    <w:txbxContent>
                      <w:p w14:paraId="5F8BDB3E" w14:textId="2CF96319" w:rsidR="00F41ABB" w:rsidRDefault="00F41ABB" w:rsidP="00F41ABB">
                        <w:r w:rsidRPr="00F41ABB">
                          <w:rPr>
                            <w:position w:val="-6"/>
                          </w:rPr>
                          <w:object w:dxaOrig="432" w:dyaOrig="432" w14:anchorId="2A998B90">
                            <v:shape id="_x0000_i1054" type="#_x0000_t75" style="width:21.6pt;height:21.6pt">
                              <v:imagedata r:id="rId43" o:title=""/>
                            </v:shape>
                            <o:OLEObject Type="Embed" ProgID="Equation.DSMT4" ShapeID="_x0000_i1054" DrawAspect="Content" ObjectID="_1614979894" r:id="rId56"/>
                          </w:object>
                        </w:r>
                      </w:p>
                    </w:txbxContent>
                  </v:textbox>
                </v:shape>
                <v:shape id="Text Box 52" o:spid="_x0000_s1050" type="#_x0000_t202" style="position:absolute;left:1809;top:7905;width:4642;height:45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" fillcolor="window" stroked="f" strokeweight=".5pt">
                  <v:fill opacity="0"/>
                  <v:textbox style="mso-fit-shape-to-text:t">
                    <w:txbxContent>
                      <w:p w14:paraId="1686F081" w14:textId="519AED8D" w:rsidR="00F41ABB" w:rsidRDefault="00F41ABB" w:rsidP="00F41ABB">
                        <w:r w:rsidRPr="00F41ABB">
                          <w:rPr>
                            <w:position w:val="-4"/>
                          </w:rPr>
                          <w:object w:dxaOrig="432" w:dyaOrig="389" w14:anchorId="564E57B0">
                            <v:shape id="_x0000_i1056" type="#_x0000_t75" style="width:21.6pt;height:19.45pt">
                              <v:imagedata r:id="rId45" o:title=""/>
                            </v:shape>
                            <o:OLEObject Type="Embed" ProgID="Equation.DSMT4" ShapeID="_x0000_i1056" DrawAspect="Content" ObjectID="_1614979895" r:id="rId57"/>
                          </w:object>
                        </w:r>
                      </w:p>
                    </w:txbxContent>
                  </v:textbox>
                </v:shape>
                <v:shape id="Text Box 53" o:spid="_x0000_s1051" type="#_x0000_t202" style="position:absolute;left:1714;top:10001;width:4642;height:45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" fillcolor="window" stroked="f" strokeweight=".5pt">
                  <v:fill opacity="0"/>
                  <v:textbox style="mso-fit-shape-to-text:t">
                    <w:txbxContent>
                      <w:p w14:paraId="3463F555" w14:textId="62D2C5BF" w:rsidR="00F41ABB" w:rsidRDefault="00F41ABB" w:rsidP="00F41ABB">
                        <w:r w:rsidRPr="00F41ABB">
                          <w:rPr>
                            <w:position w:val="-4"/>
                          </w:rPr>
                          <w:object w:dxaOrig="432" w:dyaOrig="389" w14:anchorId="7CA08039">
                            <v:shape id="_x0000_i1058" type="#_x0000_t75" style="width:21.6pt;height:19.45pt">
                              <v:imagedata r:id="rId47" o:title=""/>
                            </v:shape>
                            <o:OLEObject Type="Embed" ProgID="Equation.DSMT4" ShapeID="_x0000_i1058" DrawAspect="Content" ObjectID="_1614979896" r:id="rId58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B545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58625F9" wp14:editId="3FF5796D">
                <wp:simplePos x="0" y="0"/>
                <wp:positionH relativeFrom="column">
                  <wp:posOffset>1000125</wp:posOffset>
                </wp:positionH>
                <wp:positionV relativeFrom="paragraph">
                  <wp:posOffset>116205</wp:posOffset>
                </wp:positionV>
                <wp:extent cx="0" cy="1495425"/>
                <wp:effectExtent l="76200" t="38100" r="57150" b="47625"/>
                <wp:wrapNone/>
                <wp:docPr id="14" name="Straight Arrow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49542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E2D93E0" id="Straight Arrow Connector 14" o:spid="_x0000_s1026" type="#_x0000_t32" style="position:absolute;margin-left:78.75pt;margin-top:9.15pt;width:0;height:117.75pt;flip:y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" strokecolor="black [3213]" strokeweight=".5pt">
                <v:stroke startarrow="block" endarrow="block" joinstyle="miter"/>
              </v:shape>
            </w:pict>
          </mc:Fallback>
        </mc:AlternateContent>
      </w:r>
    </w:p>
    <w:p w14:paraId="11E1CCB5" w14:textId="096BD2FD" w:rsidR="00C100DB" w:rsidRDefault="00F41ABB" w:rsidP="00C100DB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72F086BC" wp14:editId="47401467">
                <wp:simplePos x="0" y="0"/>
                <wp:positionH relativeFrom="column">
                  <wp:posOffset>923925</wp:posOffset>
                </wp:positionH>
                <wp:positionV relativeFrom="paragraph">
                  <wp:posOffset>101600</wp:posOffset>
                </wp:positionV>
                <wp:extent cx="152400" cy="0"/>
                <wp:effectExtent l="0" t="0" r="0" b="0"/>
                <wp:wrapNone/>
                <wp:docPr id="32" name="Straight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0BE464F" id="Straight Connector 32" o:spid="_x0000_s1026" style="position:absolute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2.75pt,8pt" to="84.75pt,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" strokecolor="black [3213]" strokeweight=".5pt">
                <v:stroke joinstyle="miter"/>
              </v:line>
            </w:pict>
          </mc:Fallback>
        </mc:AlternateContent>
      </w:r>
    </w:p>
    <w:p w14:paraId="564B3F02" w14:textId="495F09A5" w:rsidR="00C100DB" w:rsidRDefault="00F41ABB" w:rsidP="00C100DB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68A8A108" wp14:editId="005B8A0A">
                <wp:simplePos x="0" y="0"/>
                <wp:positionH relativeFrom="column">
                  <wp:posOffset>914400</wp:posOffset>
                </wp:positionH>
                <wp:positionV relativeFrom="paragraph">
                  <wp:posOffset>134620</wp:posOffset>
                </wp:positionV>
                <wp:extent cx="152400" cy="0"/>
                <wp:effectExtent l="0" t="0" r="0" b="0"/>
                <wp:wrapNone/>
                <wp:docPr id="33" name="Straight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2E5D0C4" id="Straight Connector 33" o:spid="_x0000_s1026" style="position:absolute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in,10.6pt" to="84pt,1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" strokecolor="#4472c4 [3204]" strokeweight=".5pt">
                <v:stroke joinstyle="miter"/>
              </v:line>
            </w:pict>
          </mc:Fallback>
        </mc:AlternateContent>
      </w:r>
    </w:p>
    <w:p w14:paraId="31197D60" w14:textId="5BE4CEE6" w:rsidR="00C100DB" w:rsidRDefault="00EB545C" w:rsidP="00C100DB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7BBE38A1" wp14:editId="52CB5435">
                <wp:simplePos x="0" y="0"/>
                <wp:positionH relativeFrom="column">
                  <wp:posOffset>914400</wp:posOffset>
                </wp:positionH>
                <wp:positionV relativeFrom="paragraph">
                  <wp:posOffset>139065</wp:posOffset>
                </wp:positionV>
                <wp:extent cx="152400" cy="0"/>
                <wp:effectExtent l="0" t="0" r="0" b="0"/>
                <wp:wrapNone/>
                <wp:docPr id="31" name="Straight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F275E21" id="Straight Connector 31" o:spid="_x0000_s1026" style="position:absolute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in,10.95pt" to="84pt,1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" strokecolor="black [3213]" strokeweight=".5pt">
                <v:stroke joinstyle="miter"/>
              </v:line>
            </w:pict>
          </mc:Fallback>
        </mc:AlternateContent>
      </w:r>
    </w:p>
    <w:p w14:paraId="20219094" w14:textId="3A545FC5" w:rsidR="00C100DB" w:rsidRDefault="00F41ABB" w:rsidP="00C100DB">
      <w:pPr>
        <w:spacing w:after="0" w:line="240" w:lineRule="auto"/>
        <w:rPr>
          <w:sz w:val="24"/>
          <w:szCs w:val="24"/>
        </w:rPr>
      </w:pPr>
      <w:r w:rsidRPr="00F41AB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2502B83B" wp14:editId="5D6A6665">
                <wp:simplePos x="0" y="0"/>
                <wp:positionH relativeFrom="column">
                  <wp:posOffset>4438650</wp:posOffset>
                </wp:positionH>
                <wp:positionV relativeFrom="paragraph">
                  <wp:posOffset>128905</wp:posOffset>
                </wp:positionV>
                <wp:extent cx="0" cy="152400"/>
                <wp:effectExtent l="0" t="0" r="38100" b="19050"/>
                <wp:wrapNone/>
                <wp:docPr id="45" name="Straight Connector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24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E3113F5" id="Straight Connector 45" o:spid="_x0000_s1026" style="position:absolute;z-index:2517227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9.5pt,10.15pt" to="349.5pt,2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" strokecolor="windowText" strokeweight=".5pt">
                <v:stroke joinstyle="miter"/>
              </v:line>
            </w:pict>
          </mc:Fallback>
        </mc:AlternateContent>
      </w:r>
      <w:r w:rsidRPr="00F41AB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7D038C12" wp14:editId="55E7238E">
                <wp:simplePos x="0" y="0"/>
                <wp:positionH relativeFrom="column">
                  <wp:posOffset>4067175</wp:posOffset>
                </wp:positionH>
                <wp:positionV relativeFrom="paragraph">
                  <wp:posOffset>119380</wp:posOffset>
                </wp:positionV>
                <wp:extent cx="0" cy="152400"/>
                <wp:effectExtent l="0" t="0" r="38100" b="19050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24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0568B0F" id="Straight Connector 43" o:spid="_x0000_s1026" style="position:absolute;z-index:2517207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20.25pt,9.4pt" to="320.25pt,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" strokecolor="windowText" strokeweight=".5pt">
                <v:stroke joinstyle="miter"/>
              </v:line>
            </w:pict>
          </mc:Fallback>
        </mc:AlternateContent>
      </w:r>
      <w:r w:rsidRPr="00F41AB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794F371F" wp14:editId="1F4BE9E3">
                <wp:simplePos x="0" y="0"/>
                <wp:positionH relativeFrom="column">
                  <wp:posOffset>3676650</wp:posOffset>
                </wp:positionH>
                <wp:positionV relativeFrom="paragraph">
                  <wp:posOffset>106045</wp:posOffset>
                </wp:positionV>
                <wp:extent cx="0" cy="152400"/>
                <wp:effectExtent l="0" t="0" r="38100" b="19050"/>
                <wp:wrapNone/>
                <wp:docPr id="41" name="Straight Connector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24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7D8BDE7" id="Straight Connector 41" o:spid="_x0000_s1026" style="position:absolute;z-index:2517166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89.5pt,8.35pt" to="289.5pt,2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" strokecolor="windowText" strokeweight=".5pt">
                <v:stroke joinstyle="miter"/>
              </v:line>
            </w:pict>
          </mc:Fallback>
        </mc:AlternateContent>
      </w:r>
      <w:r w:rsidRPr="00F41AB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5342625F" wp14:editId="3E586123">
                <wp:simplePos x="0" y="0"/>
                <wp:positionH relativeFrom="column">
                  <wp:posOffset>3305175</wp:posOffset>
                </wp:positionH>
                <wp:positionV relativeFrom="paragraph">
                  <wp:posOffset>96520</wp:posOffset>
                </wp:positionV>
                <wp:extent cx="0" cy="152400"/>
                <wp:effectExtent l="0" t="0" r="38100" b="19050"/>
                <wp:wrapNone/>
                <wp:docPr id="40" name="Straight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24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48B1BEB" id="Straight Connector 40" o:spid="_x0000_s1026" style="position:absolute;z-index:2517155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60.25pt,7.6pt" to="260.25pt,1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" strokecolor="windowText" strokeweight=".5pt">
                <v:stroke joinstyle="miter"/>
              </v:line>
            </w:pict>
          </mc:Fallback>
        </mc:AlternateContent>
      </w:r>
      <w:r w:rsidR="00EB545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44FB3DB" wp14:editId="5F9353FB">
                <wp:simplePos x="0" y="0"/>
                <wp:positionH relativeFrom="column">
                  <wp:posOffset>1390650</wp:posOffset>
                </wp:positionH>
                <wp:positionV relativeFrom="paragraph">
                  <wp:posOffset>72390</wp:posOffset>
                </wp:positionV>
                <wp:extent cx="0" cy="152400"/>
                <wp:effectExtent l="0" t="0" r="38100" b="1905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24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E15ACDC" id="Straight Connector 18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9.5pt,5.7pt" to="109.5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" strokecolor="windowText" strokeweight=".5pt">
                <v:stroke joinstyle="miter"/>
              </v:line>
            </w:pict>
          </mc:Fallback>
        </mc:AlternateContent>
      </w:r>
      <w:r w:rsidR="00EB545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F483A08" wp14:editId="32099CFA">
                <wp:simplePos x="0" y="0"/>
                <wp:positionH relativeFrom="column">
                  <wp:posOffset>619125</wp:posOffset>
                </wp:positionH>
                <wp:positionV relativeFrom="paragraph">
                  <wp:posOffset>67310</wp:posOffset>
                </wp:positionV>
                <wp:extent cx="0" cy="152400"/>
                <wp:effectExtent l="0" t="0" r="38100" b="19050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24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1EAB0DA" id="Straight Connector 17" o:spid="_x0000_s1026" style="position:absolute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8.75pt,5.3pt" to="48.75pt,1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" strokecolor="black [3213]" strokeweight=".5pt">
                <v:stroke joinstyle="miter"/>
              </v:line>
            </w:pict>
          </mc:Fallback>
        </mc:AlternateContent>
      </w:r>
      <w:r w:rsidR="00EB545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7DA8C0FE" wp14:editId="35D7DFAA">
                <wp:simplePos x="0" y="0"/>
                <wp:positionH relativeFrom="column">
                  <wp:posOffset>2152650</wp:posOffset>
                </wp:positionH>
                <wp:positionV relativeFrom="paragraph">
                  <wp:posOffset>72390</wp:posOffset>
                </wp:positionV>
                <wp:extent cx="0" cy="152400"/>
                <wp:effectExtent l="0" t="0" r="38100" b="19050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24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AAB8704" id="Straight Connector 30" o:spid="_x0000_s1026" style="position:absolute;z-index:2517002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69.5pt,5.7pt" to="169.5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" strokecolor="windowText" strokeweight=".5pt">
                <v:stroke joinstyle="miter"/>
              </v:line>
            </w:pict>
          </mc:Fallback>
        </mc:AlternateContent>
      </w:r>
      <w:r w:rsidR="00EB545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645923C" wp14:editId="35AC431E">
                <wp:simplePos x="0" y="0"/>
                <wp:positionH relativeFrom="column">
                  <wp:posOffset>1781175</wp:posOffset>
                </wp:positionH>
                <wp:positionV relativeFrom="paragraph">
                  <wp:posOffset>81915</wp:posOffset>
                </wp:positionV>
                <wp:extent cx="0" cy="152400"/>
                <wp:effectExtent l="0" t="0" r="38100" b="19050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24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A970BAE" id="Straight Connector 19" o:spid="_x0000_s1026" style="position:absolute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40.25pt,6.45pt" to="140.2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" strokecolor="windowText" strokeweight=".5pt">
                <v:stroke joinstyle="miter"/>
              </v:line>
            </w:pict>
          </mc:Fallback>
        </mc:AlternateContent>
      </w:r>
      <w:r w:rsidR="00EB545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3B43283" wp14:editId="2C979EE1">
                <wp:simplePos x="0" y="0"/>
                <wp:positionH relativeFrom="column">
                  <wp:posOffset>2543175</wp:posOffset>
                </wp:positionH>
                <wp:positionV relativeFrom="paragraph">
                  <wp:posOffset>81915</wp:posOffset>
                </wp:positionV>
                <wp:extent cx="0" cy="152400"/>
                <wp:effectExtent l="0" t="0" r="38100" b="19050"/>
                <wp:wrapNone/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24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1364173" id="Straight Connector 21" o:spid="_x0000_s1026" style="position:absolute;z-index:251686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00.25pt,6.45pt" to="200.2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" strokecolor="windowText" strokeweight=".5pt">
                <v:stroke joinstyle="miter"/>
              </v:line>
            </w:pict>
          </mc:Fallback>
        </mc:AlternateContent>
      </w:r>
      <w:r w:rsidR="00EB545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DB30292" wp14:editId="4FB6F46E">
                <wp:simplePos x="0" y="0"/>
                <wp:positionH relativeFrom="column">
                  <wp:posOffset>2914650</wp:posOffset>
                </wp:positionH>
                <wp:positionV relativeFrom="paragraph">
                  <wp:posOffset>91440</wp:posOffset>
                </wp:positionV>
                <wp:extent cx="0" cy="152400"/>
                <wp:effectExtent l="0" t="0" r="38100" b="1905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24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5460376" id="Straight Connector 29" o:spid="_x0000_s1026" style="position:absolute;z-index:2516981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29.5pt,7.2pt" to="229.5pt,1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" strokecolor="windowText" strokeweight=".5pt">
                <v:stroke joinstyle="miter"/>
              </v:line>
            </w:pict>
          </mc:Fallback>
        </mc:AlternateContent>
      </w:r>
    </w:p>
    <w:p w14:paraId="16CBFDF2" w14:textId="4BC7EECB" w:rsidR="00C100DB" w:rsidRDefault="00F41ABB" w:rsidP="00C100DB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7912C829" wp14:editId="38CBFFDF">
                <wp:simplePos x="0" y="0"/>
                <wp:positionH relativeFrom="column">
                  <wp:posOffset>923925</wp:posOffset>
                </wp:positionH>
                <wp:positionV relativeFrom="paragraph">
                  <wp:posOffset>143510</wp:posOffset>
                </wp:positionV>
                <wp:extent cx="152400" cy="0"/>
                <wp:effectExtent l="0" t="0" r="0" b="0"/>
                <wp:wrapNone/>
                <wp:docPr id="48" name="Straight Connector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5F27E57" id="Straight Connector 48" o:spid="_x0000_s1026" style="position:absolute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2.75pt,11.3pt" to="84.75pt,1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" strokecolor="windowText" strokeweight=".5pt">
                <v:stroke joinstyle="miter"/>
              </v:line>
            </w:pict>
          </mc:Fallback>
        </mc:AlternateContent>
      </w:r>
    </w:p>
    <w:p w14:paraId="0733E375" w14:textId="089FDAB8" w:rsidR="00C100DB" w:rsidRDefault="00F41ABB" w:rsidP="00C100DB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01F48CA7" wp14:editId="0523D4AC">
                <wp:simplePos x="0" y="0"/>
                <wp:positionH relativeFrom="column">
                  <wp:posOffset>923925</wp:posOffset>
                </wp:positionH>
                <wp:positionV relativeFrom="paragraph">
                  <wp:posOffset>167005</wp:posOffset>
                </wp:positionV>
                <wp:extent cx="152400" cy="0"/>
                <wp:effectExtent l="0" t="0" r="0" b="0"/>
                <wp:wrapNone/>
                <wp:docPr id="49" name="Straight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B0886D7" id="Straight Connector 49" o:spid="_x0000_s1026" style="position:absolute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2.75pt,13.15pt" to="84.75pt,1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" strokecolor="windowText" strokeweight=".5pt">
                <v:stroke joinstyle="miter"/>
              </v:line>
            </w:pict>
          </mc:Fallback>
        </mc:AlternateContent>
      </w:r>
    </w:p>
    <w:p w14:paraId="433BD043" w14:textId="1D3A79AD" w:rsidR="00C100DB" w:rsidRDefault="00F41ABB" w:rsidP="00C100DB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0CF0EA2" wp14:editId="4AA288F9">
                <wp:simplePos x="0" y="0"/>
                <wp:positionH relativeFrom="column">
                  <wp:posOffset>914400</wp:posOffset>
                </wp:positionH>
                <wp:positionV relativeFrom="paragraph">
                  <wp:posOffset>180975</wp:posOffset>
                </wp:positionV>
                <wp:extent cx="152400" cy="0"/>
                <wp:effectExtent l="0" t="0" r="0" b="0"/>
                <wp:wrapNone/>
                <wp:docPr id="50" name="Straight Connector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0ED5B98" id="Straight Connector 50" o:spid="_x0000_s1026" style="position:absolute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in,14.25pt" to="84pt,1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" strokecolor="windowText" strokeweight=".5pt">
                <v:stroke joinstyle="miter"/>
              </v:line>
            </w:pict>
          </mc:Fallback>
        </mc:AlternateContent>
      </w:r>
    </w:p>
    <w:p w14:paraId="7D40FDAB" w14:textId="71B98FB6" w:rsidR="00C100DB" w:rsidRDefault="00C100DB" w:rsidP="00C100DB">
      <w:pPr>
        <w:spacing w:after="0" w:line="240" w:lineRule="auto"/>
        <w:rPr>
          <w:sz w:val="24"/>
          <w:szCs w:val="24"/>
        </w:rPr>
      </w:pPr>
    </w:p>
    <w:p w14:paraId="4A7FFD96" w14:textId="6B9D52B9" w:rsidR="00C100DB" w:rsidRDefault="00C100DB" w:rsidP="00C100DB">
      <w:pPr>
        <w:spacing w:after="0" w:line="240" w:lineRule="auto"/>
        <w:rPr>
          <w:sz w:val="24"/>
          <w:szCs w:val="24"/>
        </w:rPr>
      </w:pPr>
    </w:p>
    <w:p w14:paraId="4C9547D7" w14:textId="7ACBDC15" w:rsidR="00C24FA8" w:rsidRPr="00C24FA8" w:rsidRDefault="00C24FA8" w:rsidP="00C24FA8">
      <w:pPr>
        <w:pStyle w:val="ListParagraph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3F775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6441B34D" wp14:editId="2743B107">
                <wp:simplePos x="0" y="0"/>
                <wp:positionH relativeFrom="column">
                  <wp:posOffset>484505</wp:posOffset>
                </wp:positionH>
                <wp:positionV relativeFrom="paragraph">
                  <wp:posOffset>163195</wp:posOffset>
                </wp:positionV>
                <wp:extent cx="2028825" cy="781050"/>
                <wp:effectExtent l="0" t="0" r="2540" b="3175"/>
                <wp:wrapNone/>
                <wp:docPr id="55" name="Text Box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28825" cy="7810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bookmarkStart w:id="4" w:name="_Hlk4366488"/>
                          <w:p w14:paraId="10C2FD8D" w14:textId="4F8D84A7" w:rsidR="00B83CCA" w:rsidRDefault="00C24FA8" w:rsidP="00B83CCA">
                            <w:r w:rsidRPr="00B83CCA">
                              <w:rPr>
                                <w:position w:val="-14"/>
                              </w:rPr>
                              <w:object w:dxaOrig="560" w:dyaOrig="360" w14:anchorId="4931A63B">
                                <v:shape id="_x0000_i1115" type="#_x0000_t75" style="width:59.9pt;height:38.5pt">
                                  <v:imagedata r:id="rId59" o:title=""/>
                                </v:shape>
                                <o:OLEObject Type="Embed" ProgID="Equation.DSMT4" ShapeID="_x0000_i1115" DrawAspect="Content" ObjectID="_1614979897" r:id="rId60"/>
                              </w:object>
                            </w:r>
                            <w:bookmarkEnd w:id="4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441B34D" id="Text Box 55" o:spid="_x0000_s1052" type="#_x0000_t202" style="position:absolute;left:0;text-align:left;margin-left:38.15pt;margin-top:12.85pt;width:159.75pt;height:61.5pt;z-index:2517411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" fillcolor="window" stroked="f" strokeweight=".5pt">
                <v:textbox style="mso-fit-shape-to-text:t">
                  <w:txbxContent>
                    <w:bookmarkStart w:id="5" w:name="_Hlk4366488"/>
                    <w:p w14:paraId="10C2FD8D" w14:textId="4F8D84A7" w:rsidR="00B83CCA" w:rsidRDefault="00C24FA8" w:rsidP="00B83CCA">
                      <w:r w:rsidRPr="00B83CCA">
                        <w:rPr>
                          <w:position w:val="-14"/>
                        </w:rPr>
                        <w:object w:dxaOrig="560" w:dyaOrig="360" w14:anchorId="4931A63B">
                          <v:shape id="_x0000_i1115" type="#_x0000_t75" style="width:59.9pt;height:38.5pt">
                            <v:imagedata r:id="rId59" o:title=""/>
                          </v:shape>
                          <o:OLEObject Type="Embed" ProgID="Equation.DSMT4" ShapeID="_x0000_i1115" DrawAspect="Content" ObjectID="_1614979897" r:id="rId61"/>
                        </w:object>
                      </w:r>
                      <w:bookmarkEnd w:id="5"/>
                    </w:p>
                  </w:txbxContent>
                </v:textbox>
              </v:shape>
            </w:pict>
          </mc:Fallback>
        </mc:AlternateContent>
      </w:r>
      <w:r>
        <w:rPr>
          <w:sz w:val="24"/>
          <w:szCs w:val="24"/>
        </w:rPr>
        <w:t>Give a solution set in radians and degrees for</w:t>
      </w:r>
    </w:p>
    <w:p w14:paraId="2BB6026E" w14:textId="0F1A30B9" w:rsidR="00B83CCA" w:rsidRDefault="00B83CCA" w:rsidP="00B83CCA">
      <w:pPr>
        <w:spacing w:after="0" w:line="240" w:lineRule="auto"/>
        <w:rPr>
          <w:sz w:val="24"/>
          <w:szCs w:val="24"/>
        </w:rPr>
      </w:pPr>
    </w:p>
    <w:p w14:paraId="7F06BAD0" w14:textId="26512755" w:rsidR="00B83CCA" w:rsidRDefault="00B83CCA" w:rsidP="00B83CCA">
      <w:pPr>
        <w:spacing w:after="0" w:line="240" w:lineRule="auto"/>
        <w:rPr>
          <w:sz w:val="24"/>
          <w:szCs w:val="24"/>
        </w:rPr>
      </w:pPr>
    </w:p>
    <w:p w14:paraId="028261DF" w14:textId="77777777" w:rsidR="00B83CCA" w:rsidRDefault="00B83CCA" w:rsidP="00B83CCA">
      <w:pPr>
        <w:spacing w:after="0" w:line="240" w:lineRule="auto"/>
        <w:rPr>
          <w:sz w:val="24"/>
          <w:szCs w:val="24"/>
        </w:rPr>
      </w:pPr>
    </w:p>
    <w:p w14:paraId="6D15F329" w14:textId="3A45D33E" w:rsidR="00B83CCA" w:rsidRDefault="00B83CCA" w:rsidP="00B83CCA">
      <w:pPr>
        <w:spacing w:after="0" w:line="240" w:lineRule="auto"/>
        <w:rPr>
          <w:sz w:val="24"/>
          <w:szCs w:val="24"/>
        </w:rPr>
      </w:pPr>
    </w:p>
    <w:p w14:paraId="23C5D195" w14:textId="770615B8" w:rsidR="00F437EC" w:rsidRDefault="00F437EC" w:rsidP="00B83CCA">
      <w:pPr>
        <w:spacing w:after="0" w:line="240" w:lineRule="auto"/>
        <w:rPr>
          <w:sz w:val="24"/>
          <w:szCs w:val="24"/>
        </w:rPr>
      </w:pPr>
    </w:p>
    <w:p w14:paraId="3F7C36D2" w14:textId="77777777" w:rsidR="00F437EC" w:rsidRDefault="00F437EC" w:rsidP="00B83CCA">
      <w:pPr>
        <w:spacing w:after="0" w:line="240" w:lineRule="auto"/>
        <w:rPr>
          <w:sz w:val="24"/>
          <w:szCs w:val="24"/>
        </w:rPr>
      </w:pPr>
    </w:p>
    <w:p w14:paraId="7037B088" w14:textId="24792F17" w:rsidR="00B83CCA" w:rsidRDefault="00B83CCA" w:rsidP="00B83CCA">
      <w:pPr>
        <w:pStyle w:val="ListParagraph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Evaluate:  </w:t>
      </w:r>
      <w:proofErr w:type="gramStart"/>
      <w:r w:rsidR="00F14440">
        <w:rPr>
          <w:sz w:val="24"/>
          <w:szCs w:val="24"/>
        </w:rPr>
        <w:t>csc</w:t>
      </w:r>
      <w:r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 xml:space="preserve">arctan </w:t>
      </w:r>
      <w:r w:rsidR="00F14440">
        <w:rPr>
          <w:sz w:val="24"/>
          <w:szCs w:val="24"/>
        </w:rPr>
        <w:t>2</w:t>
      </w:r>
      <w:r>
        <w:rPr>
          <w:sz w:val="24"/>
          <w:szCs w:val="24"/>
        </w:rPr>
        <w:t>)</w:t>
      </w:r>
      <w:r w:rsidRPr="00B83CCA">
        <w:rPr>
          <w:sz w:val="24"/>
          <w:szCs w:val="24"/>
        </w:rPr>
        <w:t xml:space="preserve">    </w:t>
      </w:r>
    </w:p>
    <w:p w14:paraId="2B2DE9CB" w14:textId="62AED68C" w:rsidR="00B83CCA" w:rsidRDefault="00B83CCA" w:rsidP="00B83CCA">
      <w:pPr>
        <w:spacing w:after="0" w:line="240" w:lineRule="auto"/>
        <w:rPr>
          <w:sz w:val="24"/>
          <w:szCs w:val="24"/>
        </w:rPr>
      </w:pPr>
    </w:p>
    <w:p w14:paraId="68699458" w14:textId="356CEBDB" w:rsidR="00B83CCA" w:rsidRDefault="00B83CCA" w:rsidP="00B83CCA">
      <w:pPr>
        <w:spacing w:after="0" w:line="240" w:lineRule="auto"/>
        <w:rPr>
          <w:sz w:val="24"/>
          <w:szCs w:val="24"/>
        </w:rPr>
      </w:pPr>
    </w:p>
    <w:p w14:paraId="4F60536C" w14:textId="77777777" w:rsidR="00C24FA8" w:rsidRDefault="00C24FA8" w:rsidP="00B83CCA">
      <w:pPr>
        <w:spacing w:after="0" w:line="240" w:lineRule="auto"/>
        <w:rPr>
          <w:sz w:val="24"/>
          <w:szCs w:val="24"/>
        </w:rPr>
      </w:pPr>
    </w:p>
    <w:p w14:paraId="141E2EFF" w14:textId="1B4FDD40" w:rsidR="00B83CCA" w:rsidRDefault="00B83CCA" w:rsidP="00B83CCA">
      <w:pPr>
        <w:spacing w:after="0" w:line="240" w:lineRule="auto"/>
        <w:rPr>
          <w:sz w:val="24"/>
          <w:szCs w:val="24"/>
        </w:rPr>
      </w:pPr>
    </w:p>
    <w:p w14:paraId="61E79440" w14:textId="77777777" w:rsidR="00F437EC" w:rsidRDefault="00F437EC" w:rsidP="00B83CCA">
      <w:pPr>
        <w:spacing w:after="0" w:line="240" w:lineRule="auto"/>
        <w:rPr>
          <w:sz w:val="24"/>
          <w:szCs w:val="24"/>
        </w:rPr>
      </w:pPr>
    </w:p>
    <w:p w14:paraId="74BA1EC0" w14:textId="3F63EA3F" w:rsidR="00B83CCA" w:rsidRPr="00E0739E" w:rsidRDefault="00B83CCA" w:rsidP="00B83CCA">
      <w:pPr>
        <w:pStyle w:val="ListParagraph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="00C24FA8">
        <w:t xml:space="preserve">Given a point (3, -4) on a circle with center at the origin and radius </w:t>
      </w:r>
      <w:r w:rsidR="00C24FA8" w:rsidRPr="00832C6D">
        <w:rPr>
          <w:b/>
          <w:i/>
        </w:rPr>
        <w:t>r</w:t>
      </w:r>
      <w:r w:rsidR="00C24FA8">
        <w:t xml:space="preserve"> forming an angle </w:t>
      </w:r>
      <w:r w:rsidR="00C24FA8">
        <w:sym w:font="Symbol" w:char="F071"/>
      </w:r>
      <w:r w:rsidR="00C24FA8">
        <w:t xml:space="preserve"> with the x-axis, determine cot</w:t>
      </w:r>
      <w:r w:rsidR="00C24FA8">
        <w:sym w:font="Symbol" w:char="F071"/>
      </w:r>
    </w:p>
    <w:p w14:paraId="771E3EA3" w14:textId="2AC6381C" w:rsidR="00E0739E" w:rsidRDefault="00E0739E" w:rsidP="00E0739E">
      <w:pPr>
        <w:spacing w:after="0" w:line="240" w:lineRule="auto"/>
        <w:rPr>
          <w:sz w:val="24"/>
          <w:szCs w:val="24"/>
        </w:rPr>
      </w:pPr>
    </w:p>
    <w:p w14:paraId="116366F0" w14:textId="6E29252B" w:rsidR="00E0739E" w:rsidRDefault="00E0739E" w:rsidP="00E0739E">
      <w:pPr>
        <w:spacing w:after="0" w:line="240" w:lineRule="auto"/>
        <w:rPr>
          <w:sz w:val="24"/>
          <w:szCs w:val="24"/>
        </w:rPr>
      </w:pPr>
    </w:p>
    <w:p w14:paraId="3B83CDFE" w14:textId="4A826E5A" w:rsidR="00F437EC" w:rsidRDefault="00F437EC" w:rsidP="00E0739E">
      <w:pPr>
        <w:spacing w:after="0" w:line="240" w:lineRule="auto"/>
        <w:rPr>
          <w:sz w:val="24"/>
          <w:szCs w:val="24"/>
        </w:rPr>
      </w:pPr>
    </w:p>
    <w:p w14:paraId="08D04DD0" w14:textId="77777777" w:rsidR="00F437EC" w:rsidRDefault="00F437EC" w:rsidP="00E0739E">
      <w:pPr>
        <w:spacing w:after="0" w:line="240" w:lineRule="auto"/>
        <w:rPr>
          <w:sz w:val="24"/>
          <w:szCs w:val="24"/>
        </w:rPr>
      </w:pPr>
    </w:p>
    <w:p w14:paraId="57AB6BF7" w14:textId="0C2F3757" w:rsidR="00E0739E" w:rsidRDefault="00E0739E" w:rsidP="00E0739E">
      <w:pPr>
        <w:spacing w:after="0" w:line="240" w:lineRule="auto"/>
        <w:rPr>
          <w:sz w:val="24"/>
          <w:szCs w:val="24"/>
        </w:rPr>
      </w:pPr>
    </w:p>
    <w:p w14:paraId="0A6AC127" w14:textId="77777777" w:rsidR="00F437EC" w:rsidRDefault="00F437EC" w:rsidP="00E0739E">
      <w:pPr>
        <w:spacing w:after="0" w:line="240" w:lineRule="auto"/>
        <w:rPr>
          <w:sz w:val="24"/>
          <w:szCs w:val="24"/>
        </w:rPr>
      </w:pPr>
    </w:p>
    <w:p w14:paraId="1C16F98A" w14:textId="386FF122" w:rsidR="00E0739E" w:rsidRDefault="00E0739E" w:rsidP="00E0739E">
      <w:pPr>
        <w:spacing w:after="0" w:line="240" w:lineRule="auto"/>
        <w:rPr>
          <w:sz w:val="24"/>
          <w:szCs w:val="24"/>
        </w:rPr>
      </w:pPr>
    </w:p>
    <w:p w14:paraId="14040AFC" w14:textId="7A2620F6" w:rsidR="00E0739E" w:rsidRDefault="00E0739E" w:rsidP="00E0739E">
      <w:pPr>
        <w:spacing w:after="0" w:line="240" w:lineRule="auto"/>
        <w:rPr>
          <w:sz w:val="24"/>
          <w:szCs w:val="24"/>
        </w:rPr>
      </w:pPr>
    </w:p>
    <w:p w14:paraId="23CB7F25" w14:textId="6275655D" w:rsidR="00E0739E" w:rsidRPr="00E0739E" w:rsidRDefault="00E0739E" w:rsidP="00E0739E">
      <w:pPr>
        <w:pStyle w:val="ListParagraph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Solve for x in simplest logarithmic form:  </w:t>
      </w:r>
      <w:r w:rsidRPr="00E0739E">
        <w:rPr>
          <w:sz w:val="28"/>
          <w:szCs w:val="28"/>
        </w:rPr>
        <w:t>10</w:t>
      </w:r>
      <w:r w:rsidRPr="00E0739E">
        <w:rPr>
          <w:sz w:val="28"/>
          <w:szCs w:val="28"/>
          <w:vertAlign w:val="superscript"/>
        </w:rPr>
        <w:t>3</w:t>
      </w:r>
      <w:proofErr w:type="gramStart"/>
      <w:r w:rsidRPr="00E0739E">
        <w:rPr>
          <w:sz w:val="28"/>
          <w:szCs w:val="28"/>
          <w:vertAlign w:val="superscript"/>
        </w:rPr>
        <w:t xml:space="preserve">x  </w:t>
      </w:r>
      <w:r w:rsidRPr="00E0739E">
        <w:rPr>
          <w:sz w:val="28"/>
          <w:szCs w:val="28"/>
        </w:rPr>
        <w:t>=</w:t>
      </w:r>
      <w:proofErr w:type="gramEnd"/>
      <w:r w:rsidRPr="00E0739E">
        <w:rPr>
          <w:sz w:val="28"/>
          <w:szCs w:val="28"/>
        </w:rPr>
        <w:t xml:space="preserve">  8</w:t>
      </w:r>
    </w:p>
    <w:p w14:paraId="4CBE7BD3" w14:textId="547DE449" w:rsidR="00E0739E" w:rsidRDefault="00E0739E" w:rsidP="00E0739E">
      <w:pPr>
        <w:spacing w:after="0" w:line="240" w:lineRule="auto"/>
        <w:rPr>
          <w:sz w:val="24"/>
          <w:szCs w:val="24"/>
        </w:rPr>
      </w:pPr>
    </w:p>
    <w:p w14:paraId="269BB92F" w14:textId="3F1BF892" w:rsidR="00E0739E" w:rsidRDefault="00E0739E" w:rsidP="00E0739E">
      <w:pPr>
        <w:spacing w:after="0" w:line="240" w:lineRule="auto"/>
        <w:rPr>
          <w:sz w:val="24"/>
          <w:szCs w:val="24"/>
        </w:rPr>
      </w:pPr>
    </w:p>
    <w:p w14:paraId="2F1BD13B" w14:textId="59369641" w:rsidR="00E0739E" w:rsidRDefault="00E0739E" w:rsidP="00E0739E">
      <w:pPr>
        <w:spacing w:after="0" w:line="240" w:lineRule="auto"/>
        <w:rPr>
          <w:sz w:val="24"/>
          <w:szCs w:val="24"/>
        </w:rPr>
      </w:pPr>
    </w:p>
    <w:p w14:paraId="1E2F22F1" w14:textId="115C3D89" w:rsidR="00E0739E" w:rsidRDefault="00E0739E" w:rsidP="00E0739E">
      <w:pPr>
        <w:spacing w:after="0" w:line="240" w:lineRule="auto"/>
        <w:rPr>
          <w:sz w:val="24"/>
          <w:szCs w:val="24"/>
        </w:rPr>
      </w:pPr>
    </w:p>
    <w:p w14:paraId="1AB17D46" w14:textId="261FAB5E" w:rsidR="00E0739E" w:rsidRDefault="00E0739E" w:rsidP="00E0739E">
      <w:pPr>
        <w:spacing w:after="0" w:line="240" w:lineRule="auto"/>
        <w:rPr>
          <w:sz w:val="24"/>
          <w:szCs w:val="24"/>
        </w:rPr>
      </w:pPr>
    </w:p>
    <w:p w14:paraId="27FDECD2" w14:textId="53730C8E" w:rsidR="00E0739E" w:rsidRDefault="00E0739E" w:rsidP="00E0739E">
      <w:pPr>
        <w:spacing w:after="0" w:line="240" w:lineRule="auto"/>
        <w:rPr>
          <w:sz w:val="24"/>
          <w:szCs w:val="24"/>
        </w:rPr>
      </w:pPr>
    </w:p>
    <w:p w14:paraId="7FB57C5F" w14:textId="0E965246" w:rsidR="00E0739E" w:rsidRDefault="00E0739E" w:rsidP="00E0739E">
      <w:pPr>
        <w:pStyle w:val="ListParagraph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Solve for y in terms of x.         logy = 3logx + log</w:t>
      </w:r>
      <w:r w:rsidR="00F437EC">
        <w:rPr>
          <w:sz w:val="24"/>
          <w:szCs w:val="24"/>
        </w:rPr>
        <w:t>5</w:t>
      </w:r>
    </w:p>
    <w:p w14:paraId="37DF0579" w14:textId="0FDCDB1E" w:rsidR="00F437EC" w:rsidRDefault="00F437EC" w:rsidP="00F437EC">
      <w:pPr>
        <w:spacing w:after="0" w:line="240" w:lineRule="auto"/>
        <w:rPr>
          <w:sz w:val="24"/>
          <w:szCs w:val="24"/>
        </w:rPr>
      </w:pPr>
    </w:p>
    <w:p w14:paraId="26CEC6D9" w14:textId="65AF281B" w:rsidR="00F437EC" w:rsidRDefault="00F437EC" w:rsidP="00F437EC">
      <w:pPr>
        <w:spacing w:after="0" w:line="240" w:lineRule="auto"/>
        <w:rPr>
          <w:sz w:val="24"/>
          <w:szCs w:val="24"/>
        </w:rPr>
      </w:pPr>
    </w:p>
    <w:p w14:paraId="0BA27345" w14:textId="722CE146" w:rsidR="00F437EC" w:rsidRDefault="00F437EC" w:rsidP="00F437EC">
      <w:pPr>
        <w:spacing w:after="0" w:line="240" w:lineRule="auto"/>
        <w:rPr>
          <w:sz w:val="24"/>
          <w:szCs w:val="24"/>
        </w:rPr>
      </w:pPr>
    </w:p>
    <w:p w14:paraId="3ECB3803" w14:textId="15308F0E" w:rsidR="00F437EC" w:rsidRDefault="00F437EC" w:rsidP="00F437EC">
      <w:pPr>
        <w:spacing w:after="0" w:line="240" w:lineRule="auto"/>
        <w:rPr>
          <w:sz w:val="24"/>
          <w:szCs w:val="24"/>
        </w:rPr>
      </w:pPr>
    </w:p>
    <w:p w14:paraId="2B1594F5" w14:textId="48B7B495" w:rsidR="00F437EC" w:rsidRDefault="00F437EC" w:rsidP="00F437EC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03FDDE70" wp14:editId="1C46CB65">
                <wp:simplePos x="0" y="0"/>
                <wp:positionH relativeFrom="column">
                  <wp:posOffset>2889250</wp:posOffset>
                </wp:positionH>
                <wp:positionV relativeFrom="paragraph">
                  <wp:posOffset>49530</wp:posOffset>
                </wp:positionV>
                <wp:extent cx="1143000" cy="781050"/>
                <wp:effectExtent l="0" t="0" r="2540" b="635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781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3AFF65C" w14:textId="5F3B4392" w:rsidR="00F437EC" w:rsidRDefault="00F437EC">
                            <w:r w:rsidRPr="00F437EC">
                              <w:rPr>
                                <w:position w:val="-20"/>
                              </w:rPr>
                              <w:object w:dxaOrig="820" w:dyaOrig="480" w14:anchorId="1FC3CCB0">
                                <v:shape id="_x0000_i1143" type="#_x0000_t75" style="width:98.85pt;height:58.2pt">
                                  <v:imagedata r:id="rId62" o:title=""/>
                                </v:shape>
                                <o:OLEObject Type="Embed" ProgID="Equation.DSMT4" ShapeID="_x0000_i1143" DrawAspect="Content" ObjectID="_1614979898" r:id="rId6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3FDDE70" id="Text Box 16" o:spid="_x0000_s1053" type="#_x0000_t202" style="position:absolute;margin-left:227.5pt;margin-top:3.9pt;width:90pt;height:61.5pt;z-index:2517504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" fillcolor="white [3201]" stroked="f" strokeweight=".5pt">
                <v:textbox style="mso-fit-shape-to-text:t">
                  <w:txbxContent>
                    <w:p w14:paraId="03AFF65C" w14:textId="5F3B4392" w:rsidR="00F437EC" w:rsidRDefault="00F437EC">
                      <w:r w:rsidRPr="00F437EC">
                        <w:rPr>
                          <w:position w:val="-20"/>
                        </w:rPr>
                        <w:object w:dxaOrig="820" w:dyaOrig="480" w14:anchorId="1FC3CCB0">
                          <v:shape id="_x0000_i1143" type="#_x0000_t75" style="width:98.85pt;height:58.2pt">
                            <v:imagedata r:id="rId62" o:title=""/>
                          </v:shape>
                          <o:OLEObject Type="Embed" ProgID="Equation.DSMT4" ShapeID="_x0000_i1143" DrawAspect="Content" ObjectID="_1614979898" r:id="rId6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057617A3" w14:textId="3E569E2A" w:rsidR="00F437EC" w:rsidRDefault="00F437EC" w:rsidP="00F437EC">
      <w:pPr>
        <w:spacing w:after="0" w:line="240" w:lineRule="auto"/>
        <w:rPr>
          <w:sz w:val="24"/>
          <w:szCs w:val="24"/>
        </w:rPr>
      </w:pPr>
    </w:p>
    <w:p w14:paraId="0559826A" w14:textId="77777777" w:rsidR="00F437EC" w:rsidRDefault="00F437EC" w:rsidP="00F437EC">
      <w:pPr>
        <w:pStyle w:val="ListParagraph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Given the following rational function: </w:t>
      </w:r>
    </w:p>
    <w:p w14:paraId="63AC5BB3" w14:textId="77777777" w:rsidR="00F437EC" w:rsidRDefault="00F437EC" w:rsidP="00F437EC">
      <w:pPr>
        <w:spacing w:after="0" w:line="240" w:lineRule="auto"/>
        <w:rPr>
          <w:sz w:val="24"/>
          <w:szCs w:val="24"/>
        </w:rPr>
      </w:pPr>
    </w:p>
    <w:p w14:paraId="457664BB" w14:textId="77777777" w:rsidR="00F437EC" w:rsidRDefault="00F437EC" w:rsidP="00F437EC">
      <w:pPr>
        <w:spacing w:after="0" w:line="240" w:lineRule="auto"/>
        <w:rPr>
          <w:sz w:val="24"/>
          <w:szCs w:val="24"/>
        </w:rPr>
      </w:pPr>
    </w:p>
    <w:p w14:paraId="4C4A084D" w14:textId="77777777" w:rsidR="00F437EC" w:rsidRDefault="00F437EC" w:rsidP="00F437EC">
      <w:pPr>
        <w:pStyle w:val="ListParagraph"/>
        <w:numPr>
          <w:ilvl w:val="0"/>
          <w:numId w:val="2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State the domain</w:t>
      </w:r>
    </w:p>
    <w:p w14:paraId="4517904E" w14:textId="22D7D69B" w:rsidR="00F437EC" w:rsidRDefault="00F437EC" w:rsidP="00F437EC">
      <w:pPr>
        <w:spacing w:after="0" w:line="240" w:lineRule="auto"/>
        <w:rPr>
          <w:sz w:val="24"/>
          <w:szCs w:val="24"/>
        </w:rPr>
      </w:pPr>
    </w:p>
    <w:p w14:paraId="4D50B2FA" w14:textId="77777777" w:rsidR="00F437EC" w:rsidRDefault="00F437EC" w:rsidP="00F437EC">
      <w:pPr>
        <w:spacing w:after="0" w:line="240" w:lineRule="auto"/>
        <w:rPr>
          <w:sz w:val="24"/>
          <w:szCs w:val="24"/>
        </w:rPr>
      </w:pPr>
    </w:p>
    <w:p w14:paraId="29BD3F61" w14:textId="40513B76" w:rsidR="00F437EC" w:rsidRDefault="00F437EC" w:rsidP="00F437EC">
      <w:pPr>
        <w:spacing w:after="0" w:line="240" w:lineRule="auto"/>
        <w:rPr>
          <w:sz w:val="24"/>
          <w:szCs w:val="24"/>
        </w:rPr>
      </w:pPr>
    </w:p>
    <w:p w14:paraId="0762EBDF" w14:textId="78FF80DB" w:rsidR="00F437EC" w:rsidRDefault="00F437EC" w:rsidP="00F437EC">
      <w:pPr>
        <w:spacing w:after="0" w:line="240" w:lineRule="auto"/>
        <w:rPr>
          <w:sz w:val="24"/>
          <w:szCs w:val="24"/>
        </w:rPr>
      </w:pPr>
    </w:p>
    <w:p w14:paraId="7CFF5042" w14:textId="77777777" w:rsidR="00F437EC" w:rsidRDefault="00F437EC" w:rsidP="00F437EC">
      <w:pPr>
        <w:spacing w:after="0" w:line="240" w:lineRule="auto"/>
        <w:rPr>
          <w:sz w:val="24"/>
          <w:szCs w:val="24"/>
        </w:rPr>
      </w:pPr>
    </w:p>
    <w:p w14:paraId="05AFACFB" w14:textId="77777777" w:rsidR="00F437EC" w:rsidRDefault="00F437EC" w:rsidP="00F437EC">
      <w:pPr>
        <w:spacing w:after="0" w:line="240" w:lineRule="auto"/>
        <w:rPr>
          <w:sz w:val="24"/>
          <w:szCs w:val="24"/>
        </w:rPr>
      </w:pPr>
    </w:p>
    <w:p w14:paraId="06D63183" w14:textId="77777777" w:rsidR="00F437EC" w:rsidRDefault="00F437EC" w:rsidP="00F437EC">
      <w:pPr>
        <w:pStyle w:val="ListParagraph"/>
        <w:numPr>
          <w:ilvl w:val="0"/>
          <w:numId w:val="2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State the zeroes.</w:t>
      </w:r>
    </w:p>
    <w:p w14:paraId="2E2A9244" w14:textId="3F8BDB7F" w:rsidR="00F437EC" w:rsidRDefault="00F437EC" w:rsidP="00F437EC">
      <w:pPr>
        <w:spacing w:after="0" w:line="240" w:lineRule="auto"/>
        <w:rPr>
          <w:sz w:val="24"/>
          <w:szCs w:val="24"/>
        </w:rPr>
      </w:pPr>
    </w:p>
    <w:p w14:paraId="73706775" w14:textId="3A3DE8EB" w:rsidR="00F437EC" w:rsidRDefault="00F437EC" w:rsidP="00F437EC">
      <w:pPr>
        <w:spacing w:after="0" w:line="240" w:lineRule="auto"/>
        <w:rPr>
          <w:sz w:val="24"/>
          <w:szCs w:val="24"/>
        </w:rPr>
      </w:pPr>
    </w:p>
    <w:p w14:paraId="741D4B1F" w14:textId="69B6FA2C" w:rsidR="00F437EC" w:rsidRDefault="00F437EC" w:rsidP="00F437EC">
      <w:pPr>
        <w:spacing w:after="0" w:line="240" w:lineRule="auto"/>
        <w:rPr>
          <w:sz w:val="24"/>
          <w:szCs w:val="24"/>
        </w:rPr>
      </w:pPr>
    </w:p>
    <w:p w14:paraId="2BA8501D" w14:textId="7316321D" w:rsidR="00F437EC" w:rsidRDefault="00F437EC" w:rsidP="00F437EC">
      <w:pPr>
        <w:spacing w:after="0" w:line="240" w:lineRule="auto"/>
        <w:rPr>
          <w:sz w:val="24"/>
          <w:szCs w:val="24"/>
        </w:rPr>
      </w:pPr>
    </w:p>
    <w:p w14:paraId="358D6A9D" w14:textId="77777777" w:rsidR="00F437EC" w:rsidRDefault="00F437EC" w:rsidP="00F437EC">
      <w:pPr>
        <w:spacing w:after="0" w:line="240" w:lineRule="auto"/>
        <w:rPr>
          <w:sz w:val="24"/>
          <w:szCs w:val="24"/>
        </w:rPr>
      </w:pPr>
      <w:bookmarkStart w:id="6" w:name="_GoBack"/>
      <w:bookmarkEnd w:id="6"/>
    </w:p>
    <w:p w14:paraId="798086AC" w14:textId="77777777" w:rsidR="00F437EC" w:rsidRDefault="00F437EC" w:rsidP="00F437EC">
      <w:pPr>
        <w:spacing w:after="0" w:line="240" w:lineRule="auto"/>
        <w:rPr>
          <w:sz w:val="24"/>
          <w:szCs w:val="24"/>
        </w:rPr>
      </w:pPr>
    </w:p>
    <w:p w14:paraId="5945B79E" w14:textId="77777777" w:rsidR="00F437EC" w:rsidRDefault="00F437EC" w:rsidP="00F437EC">
      <w:pPr>
        <w:pStyle w:val="ListParagraph"/>
        <w:numPr>
          <w:ilvl w:val="0"/>
          <w:numId w:val="2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Write the equation/s of the vertical asymptote/s.  If none exists, write “none”.</w:t>
      </w:r>
    </w:p>
    <w:p w14:paraId="6AF10274" w14:textId="2BEF0347" w:rsidR="00F437EC" w:rsidRDefault="00F437EC" w:rsidP="00F437EC">
      <w:pPr>
        <w:spacing w:after="0" w:line="240" w:lineRule="auto"/>
        <w:rPr>
          <w:sz w:val="24"/>
          <w:szCs w:val="24"/>
        </w:rPr>
      </w:pPr>
    </w:p>
    <w:p w14:paraId="0B5D8833" w14:textId="1E3EB1FE" w:rsidR="00F437EC" w:rsidRDefault="00F437EC" w:rsidP="00F437EC">
      <w:pPr>
        <w:spacing w:after="0" w:line="240" w:lineRule="auto"/>
        <w:rPr>
          <w:sz w:val="24"/>
          <w:szCs w:val="24"/>
        </w:rPr>
      </w:pPr>
    </w:p>
    <w:p w14:paraId="663F3038" w14:textId="2129B11B" w:rsidR="00F437EC" w:rsidRDefault="00F437EC" w:rsidP="00F437EC">
      <w:pPr>
        <w:spacing w:after="0" w:line="240" w:lineRule="auto"/>
        <w:rPr>
          <w:sz w:val="24"/>
          <w:szCs w:val="24"/>
        </w:rPr>
      </w:pPr>
    </w:p>
    <w:p w14:paraId="577C2DB4" w14:textId="51F22483" w:rsidR="00F437EC" w:rsidRDefault="00F437EC" w:rsidP="00F437EC">
      <w:pPr>
        <w:spacing w:after="0" w:line="240" w:lineRule="auto"/>
        <w:rPr>
          <w:sz w:val="24"/>
          <w:szCs w:val="24"/>
        </w:rPr>
      </w:pPr>
    </w:p>
    <w:p w14:paraId="516F926D" w14:textId="77777777" w:rsidR="00F437EC" w:rsidRDefault="00F437EC" w:rsidP="00F437EC">
      <w:pPr>
        <w:spacing w:after="0" w:line="240" w:lineRule="auto"/>
        <w:rPr>
          <w:sz w:val="24"/>
          <w:szCs w:val="24"/>
        </w:rPr>
      </w:pPr>
    </w:p>
    <w:p w14:paraId="59BAC0DB" w14:textId="77777777" w:rsidR="00F437EC" w:rsidRDefault="00F437EC" w:rsidP="00F437EC">
      <w:pPr>
        <w:spacing w:after="0" w:line="240" w:lineRule="auto"/>
        <w:rPr>
          <w:sz w:val="24"/>
          <w:szCs w:val="24"/>
        </w:rPr>
      </w:pPr>
    </w:p>
    <w:p w14:paraId="1B760E38" w14:textId="678A21E5" w:rsidR="00F437EC" w:rsidRPr="00F437EC" w:rsidRDefault="00F437EC" w:rsidP="00F437EC">
      <w:pPr>
        <w:pStyle w:val="ListParagraph"/>
        <w:numPr>
          <w:ilvl w:val="0"/>
          <w:numId w:val="2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Write the equation of the horizontal asymptote.  If none exists, write “none”</w:t>
      </w:r>
      <w:r w:rsidRPr="00F437EC">
        <w:rPr>
          <w:sz w:val="24"/>
          <w:szCs w:val="24"/>
        </w:rPr>
        <w:t xml:space="preserve"> </w:t>
      </w:r>
    </w:p>
    <w:sectPr w:rsidR="00F437EC" w:rsidRPr="00F437EC" w:rsidSect="003F7756">
      <w:pgSz w:w="12240" w:h="15840"/>
      <w:pgMar w:top="99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C227224"/>
    <w:multiLevelType w:val="hybridMultilevel"/>
    <w:tmpl w:val="90AE114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ED170DD"/>
    <w:multiLevelType w:val="hybridMultilevel"/>
    <w:tmpl w:val="B81229D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7756"/>
    <w:rsid w:val="00011E44"/>
    <w:rsid w:val="000621C3"/>
    <w:rsid w:val="001D050A"/>
    <w:rsid w:val="003F7756"/>
    <w:rsid w:val="00442E7F"/>
    <w:rsid w:val="0071707F"/>
    <w:rsid w:val="00735122"/>
    <w:rsid w:val="00832C6D"/>
    <w:rsid w:val="008B7D40"/>
    <w:rsid w:val="00922CD7"/>
    <w:rsid w:val="00973DBF"/>
    <w:rsid w:val="009E1BE9"/>
    <w:rsid w:val="00AE0DD4"/>
    <w:rsid w:val="00B83CCA"/>
    <w:rsid w:val="00C100DB"/>
    <w:rsid w:val="00C24FA8"/>
    <w:rsid w:val="00E0739E"/>
    <w:rsid w:val="00EB545C"/>
    <w:rsid w:val="00F14440"/>
    <w:rsid w:val="00F403A3"/>
    <w:rsid w:val="00F41ABB"/>
    <w:rsid w:val="00F437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21D372"/>
  <w15:chartTrackingRefBased/>
  <w15:docId w15:val="{BE4E1C0D-1CFF-4972-AC11-3CC3582549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F775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image" Target="media/image8.wmf"/><Relationship Id="rId39" Type="http://schemas.openxmlformats.org/officeDocument/2006/relationships/image" Target="media/image14.wmf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3.bin"/><Relationship Id="rId63" Type="http://schemas.openxmlformats.org/officeDocument/2006/relationships/oleObject" Target="embeddings/oleObject39.bin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image" Target="media/image6.wmf"/><Relationship Id="rId29" Type="http://schemas.openxmlformats.org/officeDocument/2006/relationships/image" Target="media/image9.wmf"/><Relationship Id="rId41" Type="http://schemas.openxmlformats.org/officeDocument/2006/relationships/image" Target="media/image15.wmf"/><Relationship Id="rId54" Type="http://schemas.openxmlformats.org/officeDocument/2006/relationships/oleObject" Target="embeddings/oleObject32.bin"/><Relationship Id="rId62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8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2.bin"/><Relationship Id="rId45" Type="http://schemas.openxmlformats.org/officeDocument/2006/relationships/image" Target="media/image17.wmf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6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image" Target="media/image7.wmf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5.bin"/><Relationship Id="rId61" Type="http://schemas.openxmlformats.org/officeDocument/2006/relationships/oleObject" Target="embeddings/oleObject38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7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7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4.bin"/><Relationship Id="rId64" Type="http://schemas.openxmlformats.org/officeDocument/2006/relationships/oleObject" Target="embeddings/oleObject40.bin"/><Relationship Id="rId8" Type="http://schemas.openxmlformats.org/officeDocument/2006/relationships/image" Target="media/image2.wmf"/><Relationship Id="rId51" Type="http://schemas.openxmlformats.org/officeDocument/2006/relationships/oleObject" Target="embeddings/oleObject29.bin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5" Type="http://schemas.openxmlformats.org/officeDocument/2006/relationships/oleObject" Target="embeddings/oleObject14.bin"/><Relationship Id="rId33" Type="http://schemas.openxmlformats.org/officeDocument/2006/relationships/image" Target="media/image11.wmf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5.bin"/><Relationship Id="rId5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45</Words>
  <Characters>82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rutz, Jeremy</dc:creator>
  <cp:keywords/>
  <dc:description/>
  <cp:lastModifiedBy>Kurutz, Jeremy</cp:lastModifiedBy>
  <cp:revision>2</cp:revision>
  <dcterms:created xsi:type="dcterms:W3CDTF">2019-03-25T04:44:00Z</dcterms:created>
  <dcterms:modified xsi:type="dcterms:W3CDTF">2019-03-25T04:44:00Z</dcterms:modified>
</cp:coreProperties>
</file>